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mp3" ContentType="audio/mpeg"/>
  <Default Extension="png" ContentType="image/png"/>
  <Default Extension="rels" ContentType="application/vnd.openxmlformats-package.relationships+xml"/>
  <Default Extension="svg" ContentType="image/svg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99" r:id="rId2"/>
    <p:sldId id="442" r:id="rId3"/>
    <p:sldId id="443" r:id="rId4"/>
    <p:sldId id="466" r:id="rId5"/>
    <p:sldId id="265" r:id="rId6"/>
    <p:sldId id="468" r:id="rId7"/>
    <p:sldId id="281" r:id="rId8"/>
    <p:sldId id="467" r:id="rId9"/>
    <p:sldId id="257" r:id="rId10"/>
    <p:sldId id="256" r:id="rId11"/>
    <p:sldId id="261" r:id="rId12"/>
    <p:sldId id="258" r:id="rId13"/>
    <p:sldId id="260" r:id="rId14"/>
    <p:sldId id="469" r:id="rId15"/>
    <p:sldId id="472" r:id="rId16"/>
    <p:sldId id="473" r:id="rId17"/>
    <p:sldId id="474" r:id="rId18"/>
    <p:sldId id="475" r:id="rId19"/>
    <p:sldId id="476" r:id="rId20"/>
    <p:sldId id="477" r:id="rId21"/>
    <p:sldId id="478" r:id="rId22"/>
    <p:sldId id="479" r:id="rId23"/>
    <p:sldId id="480" r:id="rId24"/>
    <p:sldId id="481" r:id="rId25"/>
    <p:sldId id="482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Tạ Thị Mai" initials="TTM" lastIdx="2" clrIdx="0">
    <p:extLst>
      <p:ext uri="{19B8F6BF-5375-455C-9EA6-DF929625EA0E}">
        <p15:presenceInfo xmlns:p15="http://schemas.microsoft.com/office/powerpoint/2012/main" userId="Tạ Thị Mai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>
      <p:cViewPr>
        <p:scale>
          <a:sx n="90" d="100"/>
          <a:sy n="90" d="100"/>
        </p:scale>
        <p:origin x="77" y="91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B51CA6-4478-479A-B532-D031D73E2F66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F890E15-EA33-48B3-A867-E7A4573D3F1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5544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83E69D8-B908-4072-8F4C-9FB1A7EA58D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704688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846186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239573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6CF96FE-4BFD-4EB0-860E-F76DA2601899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089310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890E15-EA33-48B3-A867-E7A4573D3F11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167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890E15-EA33-48B3-A867-E7A4573D3F11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571681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890E15-EA33-48B3-A867-E7A4573D3F11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167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F890E15-EA33-48B3-A867-E7A4573D3F11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2167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13822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233863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34502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Blank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>
          <a:xfrm>
            <a:off x="0" y="0"/>
            <a:ext cx="9144000" cy="6858000"/>
          </a:xfrm>
          <a:prstGeom prst="rect">
            <a:avLst/>
          </a:prstGeom>
          <a:blipFill>
            <a:blip r:embed="rId2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800"/>
          </a:p>
        </p:txBody>
      </p:sp>
    </p:spTree>
    <p:extLst>
      <p:ext uri="{BB962C8B-B14F-4D97-AF65-F5344CB8AC3E}">
        <p14:creationId xmlns:p14="http://schemas.microsoft.com/office/powerpoint/2010/main" val="63668031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91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992328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49156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1390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71539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371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66597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641788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F43DF45-0A26-47B7-9C01-048FA78222B1}" type="datetimeFigureOut">
              <a:rPr lang="en-US" smtClean="0"/>
              <a:t>6/30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1B9903-8AE2-43AC-B205-B7C51EFB73C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8959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5.png"/><Relationship Id="rId12" Type="http://schemas.openxmlformats.org/officeDocument/2006/relationships/image" Target="../media/image10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4.png"/><Relationship Id="rId11" Type="http://schemas.openxmlformats.org/officeDocument/2006/relationships/image" Target="../media/image9.png"/><Relationship Id="rId5" Type="http://schemas.openxmlformats.org/officeDocument/2006/relationships/image" Target="../media/image3.png"/><Relationship Id="rId10" Type="http://schemas.openxmlformats.org/officeDocument/2006/relationships/image" Target="../media/image8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7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openxmlformats.org/officeDocument/2006/relationships/image" Target="../media/image1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2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3.png"/><Relationship Id="rId4" Type="http://schemas.openxmlformats.org/officeDocument/2006/relationships/image" Target="../media/image19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6.emf"/><Relationship Id="rId7" Type="http://schemas.openxmlformats.org/officeDocument/2006/relationships/oleObject" Target="../embeddings/oleObject3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37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34.emf"/><Relationship Id="rId17" Type="http://schemas.openxmlformats.org/officeDocument/2006/relationships/oleObject" Target="../embeddings/oleObject11.bin"/><Relationship Id="rId2" Type="http://schemas.openxmlformats.org/officeDocument/2006/relationships/image" Target="../media/image29.png"/><Relationship Id="rId16" Type="http://schemas.openxmlformats.org/officeDocument/2006/relationships/image" Target="../media/image36.wmf"/><Relationship Id="rId20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33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30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e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4.w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1.e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43.emf"/><Relationship Id="rId4" Type="http://schemas.openxmlformats.org/officeDocument/2006/relationships/image" Target="../media/image40.emf"/><Relationship Id="rId9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50.emf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7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49.emf"/><Relationship Id="rId4" Type="http://schemas.openxmlformats.org/officeDocument/2006/relationships/image" Target="../media/image46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15184&amp;picture=fresh-spring-background" TargetMode="External"/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svg"/><Relationship Id="rId4" Type="http://schemas.openxmlformats.org/officeDocument/2006/relationships/image" Target="../media/image12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emf"/><Relationship Id="rId4" Type="http://schemas.openxmlformats.org/officeDocument/2006/relationships/oleObject" Target="../embeddings/oleObject2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.png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3431" y="1251308"/>
            <a:ext cx="7252733" cy="3084787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0187" y="4721299"/>
            <a:ext cx="664762" cy="1045873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89340" y="3176040"/>
            <a:ext cx="5440332" cy="273213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85721" y="4677169"/>
            <a:ext cx="2923786" cy="109000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966" y="4314318"/>
            <a:ext cx="1118754" cy="9880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458" y="4200257"/>
            <a:ext cx="786106" cy="123791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492" y="3996088"/>
            <a:ext cx="2175786" cy="1885484"/>
          </a:xfrm>
          <a:prstGeom prst="rect">
            <a:avLst/>
          </a:prstGeom>
        </p:spPr>
      </p:pic>
      <p:sp>
        <p:nvSpPr>
          <p:cNvPr id="11" name="文本框 10"/>
          <p:cNvSpPr txBox="1"/>
          <p:nvPr/>
        </p:nvSpPr>
        <p:spPr>
          <a:xfrm>
            <a:off x="1343349" y="1774011"/>
            <a:ext cx="67265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4000" b="1" dirty="0" err="1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Trường</a:t>
            </a:r>
            <a:r>
              <a:rPr lang="en-US" altLang="zh-CN" sz="4000" b="1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 THCS …..</a:t>
            </a:r>
            <a:endParaRPr lang="zh-CN" altLang="en-US" sz="4000" b="1" dirty="0">
              <a:solidFill>
                <a:schemeClr val="bg1"/>
              </a:solidFill>
              <a:latin typeface="Times New Roman" panose="02020603050405020304" pitchFamily="18" charset="0"/>
              <a:ea typeface="幼圆" panose="020105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2044718" y="2488323"/>
            <a:ext cx="5110158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ự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500" i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altLang="zh-CN" sz="1500" i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zh-CN" altLang="en-US" sz="1500" i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/>
          <p:cNvSpPr txBox="1"/>
          <p:nvPr/>
        </p:nvSpPr>
        <p:spPr>
          <a:xfrm>
            <a:off x="1906792" y="2964095"/>
            <a:ext cx="5075300" cy="369332"/>
          </a:xfrm>
          <a:prstGeom prst="rect">
            <a:avLst/>
          </a:prstGeom>
          <a:noFill/>
          <a:effectLst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ỚP</a:t>
            </a:r>
            <a:r>
              <a:rPr lang="zh-CN" altLang="en-US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dirty="0">
                <a:solidFill>
                  <a:schemeClr val="bg1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8A  	GV: TRẦN THỊ THẢO TRANG</a:t>
            </a:r>
          </a:p>
        </p:txBody>
      </p:sp>
      <p:pic>
        <p:nvPicPr>
          <p:cNvPr id="9" name="Lady &amp; Bird (淑女与鸟组合) - Stephanie Says (史蒂芬妮说)(1)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2"/>
          <a:stretch>
            <a:fillRect/>
          </a:stretch>
        </p:blipFill>
        <p:spPr>
          <a:xfrm>
            <a:off x="4371197" y="-795636"/>
            <a:ext cx="4572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349863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7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4000"/>
                            </p:stCondLst>
                            <p:childTnLst>
                              <p:par>
                                <p:cTn id="3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7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250"/>
                            </p:stCondLst>
                            <p:childTnLst>
                              <p:par>
                                <p:cTn id="4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numSld="4" showWhenStopped="0">
                <p:cTn id="50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audio>
          </p:childTnLst>
        </p:cTn>
      </p:par>
    </p:tnLst>
    <p:bldLst>
      <p:bldP spid="11" grpId="0"/>
      <p:bldP spid="17" grpId="0"/>
      <p:bldP spid="1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507" y="5105400"/>
            <a:ext cx="703385" cy="6096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03" y="1600200"/>
            <a:ext cx="2021394" cy="1831412"/>
          </a:xfrm>
          <a:prstGeom prst="rect">
            <a:avLst/>
          </a:prstGeom>
        </p:spPr>
      </p:pic>
      <p:sp>
        <p:nvSpPr>
          <p:cNvPr id="8" name="Câu TL A"/>
          <p:cNvSpPr/>
          <p:nvPr/>
        </p:nvSpPr>
        <p:spPr>
          <a:xfrm>
            <a:off x="609601" y="4389556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. 13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âu TL C"/>
          <p:cNvSpPr/>
          <p:nvPr/>
        </p:nvSpPr>
        <p:spPr>
          <a:xfrm>
            <a:off x="665703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B. 14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âu TL B"/>
          <p:cNvSpPr/>
          <p:nvPr/>
        </p:nvSpPr>
        <p:spPr>
          <a:xfrm>
            <a:off x="5562600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C.15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âu TL D"/>
          <p:cNvSpPr/>
          <p:nvPr/>
        </p:nvSpPr>
        <p:spPr>
          <a:xfrm>
            <a:off x="5562600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. 160</a:t>
            </a:r>
            <a:r>
              <a:rPr lang="en-US" sz="44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ai"/>
          <p:cNvSpPr/>
          <p:nvPr/>
        </p:nvSpPr>
        <p:spPr>
          <a:xfrm>
            <a:off x="3505200" y="3431612"/>
            <a:ext cx="2153697" cy="606988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505200" y="3429000"/>
            <a:ext cx="2153697" cy="606988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A7487710-1C95-813A-C4E3-A8CCBA1C25A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48008"/>
            <a:ext cx="8991600" cy="10339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5133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61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63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507" y="5105400"/>
            <a:ext cx="703385" cy="6096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03" y="1600200"/>
            <a:ext cx="2021394" cy="1831412"/>
          </a:xfrm>
          <a:prstGeom prst="rect">
            <a:avLst/>
          </a:prstGeom>
        </p:spPr>
      </p:pic>
      <p:sp>
        <p:nvSpPr>
          <p:cNvPr id="8" name="Câu TL A"/>
          <p:cNvSpPr/>
          <p:nvPr/>
        </p:nvSpPr>
        <p:spPr>
          <a:xfrm>
            <a:off x="609601" y="4389556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A. 8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Câu TL C"/>
          <p:cNvSpPr/>
          <p:nvPr/>
        </p:nvSpPr>
        <p:spPr>
          <a:xfrm>
            <a:off x="665703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B. 9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Câu TL B"/>
          <p:cNvSpPr/>
          <p:nvPr/>
        </p:nvSpPr>
        <p:spPr>
          <a:xfrm>
            <a:off x="5562600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>
                <a:latin typeface="Times New Roman" pitchFamily="18" charset="0"/>
                <a:cs typeface="Times New Roman" pitchFamily="18" charset="0"/>
              </a:rPr>
              <a:t>C.100</a:t>
            </a:r>
            <a:r>
              <a:rPr lang="en-US" sz="40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âu TL D"/>
          <p:cNvSpPr/>
          <p:nvPr/>
        </p:nvSpPr>
        <p:spPr>
          <a:xfrm>
            <a:off x="5562600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itchFamily="18" charset="0"/>
                <a:cs typeface="Times New Roman" pitchFamily="18" charset="0"/>
              </a:rPr>
              <a:t>D. 110</a:t>
            </a:r>
            <a:r>
              <a:rPr lang="en-US" sz="4400" baseline="30000" dirty="0">
                <a:latin typeface="Times New Roman" pitchFamily="18" charset="0"/>
                <a:cs typeface="Times New Roman" pitchFamily="18" charset="0"/>
              </a:rPr>
              <a:t>0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Sai"/>
          <p:cNvSpPr/>
          <p:nvPr/>
        </p:nvSpPr>
        <p:spPr>
          <a:xfrm>
            <a:off x="3505200" y="3431612"/>
            <a:ext cx="2153697" cy="606988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505200" y="3429000"/>
            <a:ext cx="2153697" cy="606988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46E9715-D032-E239-8BB9-54E371B5E3E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651" y="46652"/>
            <a:ext cx="9036698" cy="7915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62374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5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61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63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507" y="5105400"/>
            <a:ext cx="703385" cy="6096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03" y="1600200"/>
            <a:ext cx="2021394" cy="1831412"/>
          </a:xfrm>
          <a:prstGeom prst="rect">
            <a:avLst/>
          </a:prstGeom>
        </p:spPr>
      </p:pic>
      <p:sp>
        <p:nvSpPr>
          <p:cNvPr id="8" name="Câu TL A"/>
          <p:cNvSpPr/>
          <p:nvPr/>
        </p:nvSpPr>
        <p:spPr>
          <a:xfrm>
            <a:off x="665703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IM = IN</a:t>
            </a:r>
          </a:p>
        </p:txBody>
      </p:sp>
      <p:sp>
        <p:nvSpPr>
          <p:cNvPr id="9" name="Câu TL C"/>
          <p:cNvSpPr/>
          <p:nvPr/>
        </p:nvSpPr>
        <p:spPr>
          <a:xfrm>
            <a:off x="665703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IM = IP</a:t>
            </a:r>
          </a:p>
        </p:txBody>
      </p:sp>
      <p:sp>
        <p:nvSpPr>
          <p:cNvPr id="10" name="Câu TL B"/>
          <p:cNvSpPr/>
          <p:nvPr/>
        </p:nvSpPr>
        <p:spPr>
          <a:xfrm>
            <a:off x="5562600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IM = IQ</a:t>
            </a:r>
          </a:p>
        </p:txBody>
      </p:sp>
      <p:sp>
        <p:nvSpPr>
          <p:cNvPr id="11" name="Câu TL D"/>
          <p:cNvSpPr/>
          <p:nvPr/>
        </p:nvSpPr>
        <p:spPr>
          <a:xfrm>
            <a:off x="5562600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IM = MP</a:t>
            </a:r>
          </a:p>
        </p:txBody>
      </p:sp>
      <p:sp>
        <p:nvSpPr>
          <p:cNvPr id="12" name="Sai"/>
          <p:cNvSpPr/>
          <p:nvPr/>
        </p:nvSpPr>
        <p:spPr>
          <a:xfrm>
            <a:off x="3505200" y="3431612"/>
            <a:ext cx="2153697" cy="606988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505200" y="3429000"/>
            <a:ext cx="2153697" cy="606988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5C62270-C29E-71EA-7E5E-F42BE7E9B7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1816"/>
            <a:ext cx="9261983" cy="7101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3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4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0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2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Quả Bó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6507" y="5105400"/>
            <a:ext cx="703385" cy="609600"/>
          </a:xfrm>
          <a:prstGeom prst="rect">
            <a:avLst/>
          </a:prstGeom>
        </p:spPr>
      </p:pic>
      <p:pic>
        <p:nvPicPr>
          <p:cNvPr id="7" name="Thủ Môn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37503" y="1600200"/>
            <a:ext cx="2021394" cy="1831412"/>
          </a:xfrm>
          <a:prstGeom prst="rect">
            <a:avLst/>
          </a:prstGeom>
        </p:spPr>
      </p:pic>
      <p:sp>
        <p:nvSpPr>
          <p:cNvPr id="8" name="Câu TL A"/>
          <p:cNvSpPr/>
          <p:nvPr/>
        </p:nvSpPr>
        <p:spPr>
          <a:xfrm>
            <a:off x="665703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Q</a:t>
            </a:r>
          </a:p>
        </p:txBody>
      </p:sp>
      <p:sp>
        <p:nvSpPr>
          <p:cNvPr id="9" name="Câu TL C"/>
          <p:cNvSpPr/>
          <p:nvPr/>
        </p:nvSpPr>
        <p:spPr>
          <a:xfrm>
            <a:off x="665703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N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Câu TL B"/>
          <p:cNvSpPr/>
          <p:nvPr/>
        </p:nvSpPr>
        <p:spPr>
          <a:xfrm>
            <a:off x="5562600" y="4419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en-US" sz="48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P</a:t>
            </a:r>
            <a:endParaRPr lang="en-US" sz="4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Câu TL D"/>
          <p:cNvSpPr/>
          <p:nvPr/>
        </p:nvSpPr>
        <p:spPr>
          <a:xfrm>
            <a:off x="5562600" y="5562600"/>
            <a:ext cx="2971800" cy="929640"/>
          </a:xfrm>
          <a:prstGeom prst="flowChartTerminator">
            <a:avLst/>
          </a:prstGeom>
          <a:solidFill>
            <a:srgbClr val="00B0F0"/>
          </a:solidFill>
          <a:ln w="38100">
            <a:solidFill>
              <a:schemeClr val="bg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</a:t>
            </a:r>
            <a:r>
              <a:rPr lang="en-US" sz="44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M</a:t>
            </a:r>
          </a:p>
        </p:txBody>
      </p:sp>
      <p:sp>
        <p:nvSpPr>
          <p:cNvPr id="12" name="Sai"/>
          <p:cNvSpPr/>
          <p:nvPr/>
        </p:nvSpPr>
        <p:spPr>
          <a:xfrm>
            <a:off x="3505200" y="3431612"/>
            <a:ext cx="2153697" cy="606988"/>
          </a:xfrm>
          <a:prstGeom prst="flowChartAlternateProcess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SAI RỒI</a:t>
            </a:r>
          </a:p>
        </p:txBody>
      </p:sp>
      <p:sp>
        <p:nvSpPr>
          <p:cNvPr id="13" name="Đúng"/>
          <p:cNvSpPr/>
          <p:nvPr/>
        </p:nvSpPr>
        <p:spPr>
          <a:xfrm>
            <a:off x="3505200" y="3429000"/>
            <a:ext cx="2153697" cy="606988"/>
          </a:xfrm>
          <a:prstGeom prst="flowChartAlternateProcess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>
                <a:latin typeface="Times New Roman" pitchFamily="18" charset="0"/>
                <a:cs typeface="Times New Roman" pitchFamily="18" charset="0"/>
              </a:rPr>
              <a:t>ĐÚNG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3B4B76C-E54E-C525-C979-7E9F159A6F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294" y="21336"/>
            <a:ext cx="9007411" cy="929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837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1667 -0.47734 " pathEditMode="relative" rAng="0" ptsTypes="AA">
                                      <p:cBhvr>
                                        <p:cTn id="1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" y="-23867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5 0 E" pathEditMode="relative" ptsTypes="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8334 -0.00023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167" y="-23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667 -0.25532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333" y="-127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0" presetClass="entr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5834 -0.24422 " pathEditMode="relative" rAng="0" ptsTypes="AA">
                                      <p:cBhvr>
                                        <p:cTn id="50" dur="1000" spd="-100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917" y="-12211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25809E-6 L 0.175 -0.00023 " pathEditMode="relative" rAng="0" ptsTypes="AA">
                                      <p:cBhvr>
                                        <p:cTn id="52" dur="1000" spd="-100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50" y="-23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5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7" fill="hold">
                      <p:stCondLst>
                        <p:cond delay="0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88067E-7 L 0.16841 -0.25532 " pathEditMode="relative" rAng="0" ptsTypes="AA">
                                      <p:cBhvr>
                                        <p:cTn id="6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20" y="-12766"/>
                                    </p:animMotion>
                                  </p:childTnLst>
                                </p:cTn>
                              </p:par>
                              <p:par>
                                <p:cTn id="6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6827E-7 L 0.19167 -2.6827E-7 " pathEditMode="relative" rAng="0" ptsTypes="AA">
                                      <p:cBhvr>
                                        <p:cTn id="6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58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000"/>
                            </p:stCondLst>
                            <p:childTnLst>
                              <p:par>
                                <p:cTn id="6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12" grpId="0" animBg="1"/>
      <p:bldP spid="12" grpId="1" animBg="1"/>
      <p:bldP spid="12" grpId="2" animBg="1"/>
      <p:bldP spid="12" grpId="3" animBg="1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D036A25-6344-111B-52D2-7677ACFE4268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96C3791-6FDE-E9A9-F24E-648E0F5AA095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00C6CA4-8CF7-8676-CC5F-2775330BC045}"/>
              </a:ext>
            </a:extLst>
          </p:cNvPr>
          <p:cNvSpPr txBox="1"/>
          <p:nvPr/>
        </p:nvSpPr>
        <p:spPr>
          <a:xfrm>
            <a:off x="119846" y="982469"/>
            <a:ext cx="757635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0)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C4D1853-6F94-F6E6-FA6C-3EC7448D4D7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4779" y="1876719"/>
            <a:ext cx="3367594" cy="3510962"/>
          </a:xfrm>
          <a:prstGeom prst="rect">
            <a:avLst/>
          </a:prstGeom>
        </p:spPr>
      </p:pic>
      <p:sp>
        <p:nvSpPr>
          <p:cNvPr id="10" name="Arrow: Right 9">
            <a:extLst>
              <a:ext uri="{FF2B5EF4-FFF2-40B4-BE49-F238E27FC236}">
                <a16:creationId xmlns:a16="http://schemas.microsoft.com/office/drawing/2014/main" id="{B0230A50-C405-2C46-E83D-1F9193F3FC59}"/>
              </a:ext>
            </a:extLst>
          </p:cNvPr>
          <p:cNvSpPr/>
          <p:nvPr/>
        </p:nvSpPr>
        <p:spPr>
          <a:xfrm>
            <a:off x="3810000" y="2970993"/>
            <a:ext cx="1257300" cy="661207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F4DCD18C-6B58-BAB1-47A7-01D6CEB6719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57306" y="1593977"/>
            <a:ext cx="3124200" cy="34612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3345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273429-15C3-585F-1296-2324CEE086A6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EA9EB3-9EF7-2213-CC56-FFA371AE2718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C6B5029-827D-FDF0-0518-CD6CECAD29BC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CBF7D970-C78D-EEFE-BA8D-12333F1587FD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C917FAE-EFC2-FDFC-6105-4A05A58A908A}"/>
              </a:ext>
            </a:extLst>
          </p:cNvPr>
          <p:cNvSpPr txBox="1"/>
          <p:nvPr/>
        </p:nvSpPr>
        <p:spPr>
          <a:xfrm>
            <a:off x="102914" y="780511"/>
            <a:ext cx="757635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oán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ực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ế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0)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2037AB4-D6EC-D676-71DC-6978C693EF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533333"/>
              </p:ext>
            </p:extLst>
          </p:nvPr>
        </p:nvGraphicFramePr>
        <p:xfrm>
          <a:off x="304800" y="1539465"/>
          <a:ext cx="758531" cy="319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55" imgH="181340" progId="Equation.DSMT4">
                  <p:embed/>
                </p:oleObj>
              </mc:Choice>
              <mc:Fallback>
                <p:oleObj name="Equation" r:id="rId2" imgW="430555" imgH="1813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D224A39A-A4BA-0B3F-8138-7AC84594AC5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04800" y="1539465"/>
                        <a:ext cx="758531" cy="319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>
            <a:extLst>
              <a:ext uri="{FF2B5EF4-FFF2-40B4-BE49-F238E27FC236}">
                <a16:creationId xmlns:a16="http://schemas.microsoft.com/office/drawing/2014/main" id="{26B7AC00-9BF0-1C07-BC2F-460840E4CB7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77000" y="1441718"/>
            <a:ext cx="2667000" cy="29547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D2A5F6B-2CB3-437A-9079-0C7B5D6ED17A}"/>
              </a:ext>
            </a:extLst>
          </p:cNvPr>
          <p:cNvSpPr txBox="1"/>
          <p:nvPr/>
        </p:nvSpPr>
        <p:spPr>
          <a:xfrm>
            <a:off x="1063331" y="1393303"/>
            <a:ext cx="3474802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ại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, ta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: </a:t>
            </a:r>
            <a:endParaRPr lang="en-US" sz="2800" dirty="0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6C992EB-9581-4DC7-61F5-FA6F80F442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212651"/>
              </p:ext>
            </p:extLst>
          </p:nvPr>
        </p:nvGraphicFramePr>
        <p:xfrm>
          <a:off x="304800" y="1948060"/>
          <a:ext cx="2724477" cy="474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147785" imgH="200447" progId="Equation.DSMT4">
                  <p:embed/>
                </p:oleObj>
              </mc:Choice>
              <mc:Fallback>
                <p:oleObj name="Equation" r:id="rId5" imgW="1147785" imgH="200447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7E91C5C5-C5C8-F61B-EF63-05B2FBEA2C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1948060"/>
                        <a:ext cx="2724477" cy="474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8EC719C9-6A57-522F-86EC-B1BE3B1D1A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553400"/>
              </p:ext>
            </p:extLst>
          </p:nvPr>
        </p:nvGraphicFramePr>
        <p:xfrm>
          <a:off x="304800" y="2344290"/>
          <a:ext cx="2023534" cy="2217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879908" imgH="963299" progId="Equation.DSMT4">
                  <p:embed/>
                </p:oleObj>
              </mc:Choice>
              <mc:Fallback>
                <p:oleObj name="Equation" r:id="rId7" imgW="879908" imgH="963299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12132FA5-E252-F79D-3407-204337FD75A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" y="2344290"/>
                        <a:ext cx="2023534" cy="22171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id="{34F31973-9975-F474-5915-2F75886DE168}"/>
              </a:ext>
            </a:extLst>
          </p:cNvPr>
          <p:cNvSpPr txBox="1"/>
          <p:nvPr/>
        </p:nvSpPr>
        <p:spPr>
          <a:xfrm>
            <a:off x="2976033" y="1911967"/>
            <a:ext cx="31242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ịnh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ý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Pythagore)</a:t>
            </a:r>
            <a:endParaRPr lang="en-US" sz="2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4006BDB-5FA2-1693-B471-750D9481DBB0}"/>
              </a:ext>
            </a:extLst>
          </p:cNvPr>
          <p:cNvSpPr txBox="1"/>
          <p:nvPr/>
        </p:nvSpPr>
        <p:spPr>
          <a:xfrm>
            <a:off x="247030" y="4724400"/>
            <a:ext cx="7576354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ậy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óng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ỉnh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y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à 5 m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5640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0F65B640-E24B-9A70-583C-2128F6D516F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69930" y="1268554"/>
            <a:ext cx="3908425" cy="1906905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481C0A7-48CC-A381-4293-1D6EFE410B9C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6285708-50E7-6BDF-1214-A7954A291520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D5A8BC3-1EFA-4183-50F9-9988CEF9FF9B}"/>
              </a:ext>
            </a:extLst>
          </p:cNvPr>
          <p:cNvSpPr txBox="1"/>
          <p:nvPr/>
        </p:nvSpPr>
        <p:spPr>
          <a:xfrm>
            <a:off x="0" y="766971"/>
            <a:ext cx="8740336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. 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ổng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7, 8, 9, 10, 11, 12, 13/</a:t>
            </a:r>
            <a:r>
              <a:rPr lang="fr-FR" sz="2800" b="1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1)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D3CE1B8D-4F42-780A-AE6F-D6DE6155FC63}"/>
              </a:ext>
            </a:extLst>
          </p:cNvPr>
          <p:cNvSpPr txBox="1"/>
          <p:nvPr/>
        </p:nvSpPr>
        <p:spPr>
          <a:xfrm>
            <a:off x="0" y="1260087"/>
            <a:ext cx="46355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/SGK/122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63993354-959B-395D-02A1-96D1A677578B}"/>
              </a:ext>
            </a:extLst>
          </p:cNvPr>
          <p:cNvSpPr txBox="1"/>
          <p:nvPr/>
        </p:nvSpPr>
        <p:spPr>
          <a:xfrm>
            <a:off x="119847" y="1998334"/>
            <a:ext cx="46355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ứ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iác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BCD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2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6C05183F-DCC3-96C3-9BF1-E74B625BAB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109217"/>
              </p:ext>
            </p:extLst>
          </p:nvPr>
        </p:nvGraphicFramePr>
        <p:xfrm>
          <a:off x="119847" y="2393713"/>
          <a:ext cx="3524461" cy="523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40020" imgH="228928" progId="Equation.DSMT4">
                  <p:embed/>
                </p:oleObj>
              </mc:Choice>
              <mc:Fallback>
                <p:oleObj name="Equation" r:id="rId3" imgW="1540020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847" y="2393713"/>
                        <a:ext cx="3524461" cy="523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2CD7138D-C35D-E3FF-ECD6-9F450D964F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128793"/>
              </p:ext>
            </p:extLst>
          </p:nvPr>
        </p:nvGraphicFramePr>
        <p:xfrm>
          <a:off x="54365" y="3213492"/>
          <a:ext cx="1043791" cy="376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49715" imgH="162232" progId="Equation.DSMT4">
                  <p:embed/>
                </p:oleObj>
              </mc:Choice>
              <mc:Fallback>
                <p:oleObj name="Equation" r:id="rId5" imgW="449715" imgH="162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365" y="3213492"/>
                        <a:ext cx="1043791" cy="3762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723F729-A3E1-47FB-3A42-944C790D58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534325"/>
              </p:ext>
            </p:extLst>
          </p:nvPr>
        </p:nvGraphicFramePr>
        <p:xfrm>
          <a:off x="1765189" y="3166812"/>
          <a:ext cx="3340101" cy="456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673777" imgH="228928" progId="Equation.DSMT4">
                  <p:embed/>
                </p:oleObj>
              </mc:Choice>
              <mc:Fallback>
                <p:oleObj name="Equation" r:id="rId7" imgW="1673777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5189" y="3166812"/>
                        <a:ext cx="3340101" cy="456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029DFFD6-6CF6-4524-9DF5-32B546832F62}"/>
              </a:ext>
            </a:extLst>
          </p:cNvPr>
          <p:cNvSpPr txBox="1"/>
          <p:nvPr/>
        </p:nvSpPr>
        <p:spPr>
          <a:xfrm>
            <a:off x="1098156" y="3125299"/>
            <a:ext cx="5524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1D8D9BF-A38B-9D09-1A0D-09B40FFA90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9362001"/>
              </p:ext>
            </p:extLst>
          </p:nvPr>
        </p:nvGraphicFramePr>
        <p:xfrm>
          <a:off x="92874" y="3844387"/>
          <a:ext cx="840384" cy="33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449715" imgH="181340" progId="Equation.DSMT4">
                  <p:embed/>
                </p:oleObj>
              </mc:Choice>
              <mc:Fallback>
                <p:oleObj name="Equation" r:id="rId9" imgW="449715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2874" y="3844387"/>
                        <a:ext cx="840384" cy="33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98ABD3A9-5566-1AA0-1472-60C71F700C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7937348"/>
              </p:ext>
            </p:extLst>
          </p:nvPr>
        </p:nvGraphicFramePr>
        <p:xfrm>
          <a:off x="1765189" y="3794808"/>
          <a:ext cx="3172644" cy="438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54617" imgH="228928" progId="Equation.DSMT4">
                  <p:embed/>
                </p:oleObj>
              </mc:Choice>
              <mc:Fallback>
                <p:oleObj name="Equation" r:id="rId11" imgW="1654617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765189" y="3794808"/>
                        <a:ext cx="3172644" cy="4384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C9AC1931-5D47-3BF6-52D7-552F0E6D3361}"/>
              </a:ext>
            </a:extLst>
          </p:cNvPr>
          <p:cNvSpPr txBox="1"/>
          <p:nvPr/>
        </p:nvSpPr>
        <p:spPr>
          <a:xfrm>
            <a:off x="1064532" y="3734697"/>
            <a:ext cx="5524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sz="2800" dirty="0"/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98918863-55A8-E119-FB45-47EBA84053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16411"/>
              </p:ext>
            </p:extLst>
          </p:nvPr>
        </p:nvGraphicFramePr>
        <p:xfrm>
          <a:off x="743324" y="4368455"/>
          <a:ext cx="1570683" cy="43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25500" imgH="228600" progId="Equation.DSMT4">
                  <p:embed/>
                </p:oleObj>
              </mc:Choice>
              <mc:Fallback>
                <p:oleObj name="Equation" r:id="rId13" imgW="825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324" y="4368455"/>
                        <a:ext cx="1570683" cy="43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F3CBACEC-D8EF-A068-E814-78CDFDCF6C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210691"/>
              </p:ext>
            </p:extLst>
          </p:nvPr>
        </p:nvGraphicFramePr>
        <p:xfrm>
          <a:off x="2773484" y="4388734"/>
          <a:ext cx="1571347" cy="444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12447" imgH="228501" progId="Equation.DSMT4">
                  <p:embed/>
                </p:oleObj>
              </mc:Choice>
              <mc:Fallback>
                <p:oleObj name="Equation" r:id="rId15" imgW="812447" imgH="22850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484" y="4388734"/>
                        <a:ext cx="1571347" cy="4445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3">
            <a:extLst>
              <a:ext uri="{FF2B5EF4-FFF2-40B4-BE49-F238E27FC236}">
                <a16:creationId xmlns:a16="http://schemas.microsoft.com/office/drawing/2014/main" id="{6600F011-3525-24EF-B9B8-9E47DF482D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0730" y="42142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5A9EE604-59C2-E06B-EEEF-10E4D6888337}"/>
              </a:ext>
            </a:extLst>
          </p:cNvPr>
          <p:cNvSpPr txBox="1"/>
          <p:nvPr/>
        </p:nvSpPr>
        <p:spPr>
          <a:xfrm>
            <a:off x="54365" y="4333803"/>
            <a:ext cx="7048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à</a:t>
            </a:r>
            <a:endParaRPr lang="en-US" sz="2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0863DE46-72E2-8751-E636-53078FCA90FC}"/>
              </a:ext>
            </a:extLst>
          </p:cNvPr>
          <p:cNvSpPr txBox="1"/>
          <p:nvPr/>
        </p:nvSpPr>
        <p:spPr>
          <a:xfrm>
            <a:off x="2275798" y="4342416"/>
            <a:ext cx="5524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latin typeface="Times New Roman" panose="02020603050405020304" pitchFamily="18" charset="0"/>
              </a:rPr>
              <a:t>và</a:t>
            </a:r>
            <a:endParaRPr lang="en-US" sz="2800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7C69C09-2A34-45A0-FACF-078AE0BBE87A}"/>
              </a:ext>
            </a:extLst>
          </p:cNvPr>
          <p:cNvSpPr txBox="1"/>
          <p:nvPr/>
        </p:nvSpPr>
        <p:spPr>
          <a:xfrm>
            <a:off x="37958" y="4932612"/>
            <a:ext cx="10096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endParaRPr lang="en-US" sz="2800" dirty="0"/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A1014CDD-03CC-A37F-A314-D0B42569D6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4275346"/>
              </p:ext>
            </p:extLst>
          </p:nvPr>
        </p:nvGraphicFramePr>
        <p:xfrm>
          <a:off x="820564" y="4930049"/>
          <a:ext cx="1718816" cy="483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813029" imgH="228928" progId="Equation.DSMT4">
                  <p:embed/>
                </p:oleObj>
              </mc:Choice>
              <mc:Fallback>
                <p:oleObj name="Equation" r:id="rId17" imgW="813029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20564" y="4930049"/>
                        <a:ext cx="1718816" cy="483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0BAA7028-C814-0D3F-F1AF-143839D8F2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214508"/>
              </p:ext>
            </p:extLst>
          </p:nvPr>
        </p:nvGraphicFramePr>
        <p:xfrm>
          <a:off x="2634840" y="5004293"/>
          <a:ext cx="1623352" cy="39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36390" imgH="181340" progId="Equation.DSMT4">
                  <p:embed/>
                </p:oleObj>
              </mc:Choice>
              <mc:Fallback>
                <p:oleObj name="Equation" r:id="rId19" imgW="736390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34840" y="5004293"/>
                        <a:ext cx="1623352" cy="3988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>
            <a:extLst>
              <a:ext uri="{FF2B5EF4-FFF2-40B4-BE49-F238E27FC236}">
                <a16:creationId xmlns:a16="http://schemas.microsoft.com/office/drawing/2014/main" id="{C3D586E1-7F1D-82EE-964C-9765D4C83AFB}"/>
              </a:ext>
            </a:extLst>
          </p:cNvPr>
          <p:cNvSpPr txBox="1"/>
          <p:nvPr/>
        </p:nvSpPr>
        <p:spPr>
          <a:xfrm>
            <a:off x="4615389" y="4915703"/>
            <a:ext cx="939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2)</a:t>
            </a:r>
            <a:endParaRPr lang="en-US" sz="2800" dirty="0"/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D95BA440-6B1A-2E51-7B4C-E7BB24F3C6CE}"/>
              </a:ext>
            </a:extLst>
          </p:cNvPr>
          <p:cNvSpPr txBox="1"/>
          <p:nvPr/>
        </p:nvSpPr>
        <p:spPr>
          <a:xfrm>
            <a:off x="3673992" y="2426492"/>
            <a:ext cx="939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1)</a:t>
            </a:r>
            <a:endParaRPr lang="en-US" sz="2800" dirty="0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ED41C09-30A6-36FB-A8E6-37571715BBBF}"/>
              </a:ext>
            </a:extLst>
          </p:cNvPr>
          <p:cNvSpPr txBox="1"/>
          <p:nvPr/>
        </p:nvSpPr>
        <p:spPr>
          <a:xfrm>
            <a:off x="33867" y="5509385"/>
            <a:ext cx="894370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Aft>
                <a:spcPts val="800"/>
              </a:spcAft>
            </a:pP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1)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2)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D là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19949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4" grpId="0"/>
      <p:bldP spid="20" grpId="0"/>
      <p:bldP spid="23" grpId="0"/>
      <p:bldP spid="31" grpId="0"/>
      <p:bldP spid="32" grpId="0"/>
      <p:bldP spid="35" grpId="0"/>
      <p:bldP spid="42" grpId="0"/>
      <p:bldP spid="43" grpId="0"/>
      <p:bldP spid="4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AEC9532-461A-BF25-5EA8-721AAC05A8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86400" y="1939537"/>
            <a:ext cx="3970655" cy="287909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23798D1C-AACC-4C77-1B9D-77E36395F0CC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B50428F-9ECF-3DAE-00AD-88FB1CE5426B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5D003D-2928-A690-5FFE-06E4C4E05E36}"/>
              </a:ext>
            </a:extLst>
          </p:cNvPr>
          <p:cNvSpPr txBox="1"/>
          <p:nvPr/>
        </p:nvSpPr>
        <p:spPr>
          <a:xfrm>
            <a:off x="85980" y="805911"/>
            <a:ext cx="457623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8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1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E737AB61-21B5-4797-6E7B-F32C86EF94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183003"/>
              </p:ext>
            </p:extLst>
          </p:nvPr>
        </p:nvGraphicFramePr>
        <p:xfrm>
          <a:off x="68960" y="1477344"/>
          <a:ext cx="1908685" cy="4621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61746" imgH="257409" progId="Equation.DSMT4">
                  <p:embed/>
                </p:oleObj>
              </mc:Choice>
              <mc:Fallback>
                <p:oleObj name="Equation" r:id="rId3" imgW="1061746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960" y="1477344"/>
                        <a:ext cx="1908685" cy="4621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EB85AEF3-8EF6-656E-9231-656F87D241CC}"/>
              </a:ext>
            </a:extLst>
          </p:cNvPr>
          <p:cNvSpPr txBox="1"/>
          <p:nvPr/>
        </p:nvSpPr>
        <p:spPr>
          <a:xfrm>
            <a:off x="1878435" y="1454418"/>
            <a:ext cx="52606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14CD8DF-82B3-F77F-D1F7-877D0844456D}"/>
              </a:ext>
            </a:extLst>
          </p:cNvPr>
          <p:cNvSpPr txBox="1"/>
          <p:nvPr/>
        </p:nvSpPr>
        <p:spPr>
          <a:xfrm>
            <a:off x="4259561" y="1432215"/>
            <a:ext cx="5697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/>
          </a:p>
        </p:txBody>
      </p:sp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B8464ABF-0CB6-8328-109F-D0E992546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494797"/>
              </p:ext>
            </p:extLst>
          </p:nvPr>
        </p:nvGraphicFramePr>
        <p:xfrm>
          <a:off x="2374096" y="1476621"/>
          <a:ext cx="1941857" cy="47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42586" imgH="257409" progId="Equation.DSMT4">
                  <p:embed/>
                </p:oleObj>
              </mc:Choice>
              <mc:Fallback>
                <p:oleObj name="Equation" r:id="rId5" imgW="1042586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74096" y="1476621"/>
                        <a:ext cx="1941857" cy="478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1BC11502-DB01-3E8A-EAC8-3F7204A077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8165510"/>
              </p:ext>
            </p:extLst>
          </p:nvPr>
        </p:nvGraphicFramePr>
        <p:xfrm>
          <a:off x="4811614" y="1497102"/>
          <a:ext cx="1813484" cy="4471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042586" imgH="257409" progId="Equation.DSMT4">
                  <p:embed/>
                </p:oleObj>
              </mc:Choice>
              <mc:Fallback>
                <p:oleObj name="Equation" r:id="rId7" imgW="1042586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811614" y="1497102"/>
                        <a:ext cx="1813484" cy="4471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7A9EEF6-0AD2-26D6-A9C4-4E01DAC133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272843"/>
              </p:ext>
            </p:extLst>
          </p:nvPr>
        </p:nvGraphicFramePr>
        <p:xfrm>
          <a:off x="7078752" y="1476621"/>
          <a:ext cx="1924123" cy="4788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33187" imgH="257409" progId="Equation.DSMT4">
                  <p:embed/>
                </p:oleObj>
              </mc:Choice>
              <mc:Fallback>
                <p:oleObj name="Equation" r:id="rId9" imgW="1033187" imgH="25740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78752" y="1476621"/>
                        <a:ext cx="1924123" cy="4788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492695AC-F9A3-0A16-45EB-BDF43D390A0A}"/>
              </a:ext>
            </a:extLst>
          </p:cNvPr>
          <p:cNvSpPr txBox="1"/>
          <p:nvPr/>
        </p:nvSpPr>
        <p:spPr>
          <a:xfrm>
            <a:off x="6551026" y="1432215"/>
            <a:ext cx="56973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FBF29D4-CF11-3639-57F3-CB9D6A31C49D}"/>
              </a:ext>
            </a:extLst>
          </p:cNvPr>
          <p:cNvSpPr txBox="1"/>
          <p:nvPr/>
        </p:nvSpPr>
        <p:spPr>
          <a:xfrm>
            <a:off x="119846" y="2012801"/>
            <a:ext cx="521415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: BM = MA = DP = PC </a:t>
            </a:r>
          </a:p>
          <a:p>
            <a:pPr algn="just"/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M, P là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a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A, CD)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F3DAC31D-56E2-B397-681C-95E9D55E50FA}"/>
              </a:ext>
            </a:extLst>
          </p:cNvPr>
          <p:cNvSpPr txBox="1"/>
          <p:nvPr/>
        </p:nvSpPr>
        <p:spPr>
          <a:xfrm>
            <a:off x="119846" y="3024274"/>
            <a:ext cx="536655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BN = AQ = DQ = NC </a:t>
            </a:r>
          </a:p>
          <a:p>
            <a:pPr algn="just"/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N, Q là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, AD)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4680F7CA-4A6A-76A6-C8FA-E04A15F4CA6C}"/>
              </a:ext>
            </a:extLst>
          </p:cNvPr>
          <p:cNvSpPr txBox="1"/>
          <p:nvPr/>
        </p:nvSpPr>
        <p:spPr>
          <a:xfrm>
            <a:off x="85980" y="4035747"/>
            <a:ext cx="889827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ên</a:t>
            </a:r>
            <a:endParaRPr lang="en-US" sz="2800" dirty="0"/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F9AEED-8C00-CDBC-F0B5-2801D3B589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9165275"/>
              </p:ext>
            </p:extLst>
          </p:nvPr>
        </p:nvGraphicFramePr>
        <p:xfrm>
          <a:off x="879073" y="4166325"/>
          <a:ext cx="4211347" cy="392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84120" imgH="203040" progId="Equation.DSMT4">
                  <p:embed/>
                </p:oleObj>
              </mc:Choice>
              <mc:Fallback>
                <p:oleObj name="Equation" r:id="rId11" imgW="21841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79073" y="4166325"/>
                        <a:ext cx="4211347" cy="3926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BB058BAC-A361-33AB-CCDB-AC6664F06C90}"/>
              </a:ext>
            </a:extLst>
          </p:cNvPr>
          <p:cNvSpPr txBox="1"/>
          <p:nvPr/>
        </p:nvSpPr>
        <p:spPr>
          <a:xfrm>
            <a:off x="188033" y="4632278"/>
            <a:ext cx="47498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ai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ạnh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uông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i="1" dirty="0"/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32E056A-F936-9F43-220B-A440F3AA7C12}"/>
              </a:ext>
            </a:extLst>
          </p:cNvPr>
          <p:cNvSpPr txBox="1"/>
          <p:nvPr/>
        </p:nvSpPr>
        <p:spPr>
          <a:xfrm>
            <a:off x="111379" y="5121631"/>
            <a:ext cx="806512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 : MN = MQ = PQ = PN 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14DFF0A9-D89D-E429-8A70-73C17376A09A}"/>
              </a:ext>
            </a:extLst>
          </p:cNvPr>
          <p:cNvSpPr txBox="1"/>
          <p:nvPr/>
        </p:nvSpPr>
        <p:spPr>
          <a:xfrm>
            <a:off x="100687" y="5782838"/>
            <a:ext cx="84141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NPQ là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oi</a:t>
            </a: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2702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3" grpId="0"/>
      <p:bldP spid="14" grpId="0"/>
      <p:bldP spid="18" grpId="0"/>
      <p:bldP spid="21" grpId="0"/>
      <p:bldP spid="24" grpId="0"/>
      <p:bldP spid="27" grpId="0"/>
      <p:bldP spid="31" grpId="0"/>
      <p:bldP spid="35" grpId="0"/>
      <p:bldP spid="3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90C5AC7A-E3F7-77ED-499D-64B158B04DE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26762" y="304800"/>
            <a:ext cx="5417238" cy="258875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41FD096-9BC1-9253-D5F0-AB437B0332A1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1E6491F-902B-78E0-99FE-A42B99997B7F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5EE165D-DCDE-EB0C-0B3F-A193D99A5E1A}"/>
              </a:ext>
            </a:extLst>
          </p:cNvPr>
          <p:cNvSpPr txBox="1"/>
          <p:nvPr/>
        </p:nvSpPr>
        <p:spPr>
          <a:xfrm>
            <a:off x="85980" y="838200"/>
            <a:ext cx="457623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ED69A2B-A867-0386-A46B-84A82986E64B}"/>
              </a:ext>
            </a:extLst>
          </p:cNvPr>
          <p:cNvSpPr txBox="1"/>
          <p:nvPr/>
        </p:nvSpPr>
        <p:spPr>
          <a:xfrm>
            <a:off x="102913" y="1417931"/>
            <a:ext cx="459316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a)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ứng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inh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 </a:t>
            </a:r>
            <a:endParaRPr lang="en-US" sz="2800" dirty="0"/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C6BFB3FE-3310-A7FC-D803-3C9D3DD09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471971"/>
              </p:ext>
            </p:extLst>
          </p:nvPr>
        </p:nvGraphicFramePr>
        <p:xfrm>
          <a:off x="2539380" y="1510742"/>
          <a:ext cx="2090861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6547" imgH="181340" progId="Equation.DSMT4">
                  <p:embed/>
                </p:oleObj>
              </mc:Choice>
              <mc:Fallback>
                <p:oleObj name="Equation" r:id="rId3" imgW="95654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39380" y="1510742"/>
                        <a:ext cx="2090861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377AF51A-2452-AF32-98FF-9F940F4BE589}"/>
              </a:ext>
            </a:extLst>
          </p:cNvPr>
          <p:cNvSpPr txBox="1"/>
          <p:nvPr/>
        </p:nvSpPr>
        <p:spPr>
          <a:xfrm>
            <a:off x="111380" y="1934869"/>
            <a:ext cx="717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endParaRPr lang="en-US" sz="2800" dirty="0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C800F451-E054-1CD9-A77F-7EAA3995AF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301678"/>
              </p:ext>
            </p:extLst>
          </p:nvPr>
        </p:nvGraphicFramePr>
        <p:xfrm>
          <a:off x="837397" y="1989720"/>
          <a:ext cx="982936" cy="369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0555" imgH="162232" progId="Equation.DSMT4">
                  <p:embed/>
                </p:oleObj>
              </mc:Choice>
              <mc:Fallback>
                <p:oleObj name="Equation" r:id="rId5" imgW="430555" imgH="162232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7397" y="1989720"/>
                        <a:ext cx="982936" cy="369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9EE12440-F3E9-3072-49B9-4CEE280A3A33}"/>
              </a:ext>
            </a:extLst>
          </p:cNvPr>
          <p:cNvSpPr txBox="1"/>
          <p:nvPr/>
        </p:nvSpPr>
        <p:spPr>
          <a:xfrm>
            <a:off x="1764459" y="1887147"/>
            <a:ext cx="717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endParaRPr lang="en-US" sz="2800" dirty="0"/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D13D8B55-417D-536A-16F5-5E29C0CF89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056240"/>
              </p:ext>
            </p:extLst>
          </p:nvPr>
        </p:nvGraphicFramePr>
        <p:xfrm>
          <a:off x="2310148" y="1977056"/>
          <a:ext cx="982936" cy="432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11395" imgH="181340" progId="Equation.DSMT4">
                  <p:embed/>
                </p:oleObj>
              </mc:Choice>
              <mc:Fallback>
                <p:oleObj name="Equation" r:id="rId7" imgW="411395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310148" y="1977056"/>
                        <a:ext cx="982936" cy="4326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F4067249-5D0D-3EF0-AC57-DB15D503BD82}"/>
              </a:ext>
            </a:extLst>
          </p:cNvPr>
          <p:cNvSpPr txBox="1"/>
          <p:nvPr/>
        </p:nvSpPr>
        <p:spPr>
          <a:xfrm>
            <a:off x="3293084" y="1914149"/>
            <a:ext cx="7937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 :</a:t>
            </a:r>
            <a:endParaRPr lang="en-US" sz="28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9C7AAFAA-90A9-29B8-40B7-57E47D75B249}"/>
              </a:ext>
            </a:extLst>
          </p:cNvPr>
          <p:cNvSpPr txBox="1"/>
          <p:nvPr/>
        </p:nvSpPr>
        <p:spPr>
          <a:xfrm>
            <a:off x="111380" y="2293769"/>
            <a:ext cx="2441829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M = CN </a:t>
            </a:r>
            <a:r>
              <a:rPr lang="fr-FR" sz="28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gt)</a:t>
            </a:r>
            <a:endParaRPr lang="en-US" sz="32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2AA76FA-1C81-5B71-A650-B03388BCC3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606624"/>
              </p:ext>
            </p:extLst>
          </p:nvPr>
        </p:nvGraphicFramePr>
        <p:xfrm>
          <a:off x="159610" y="2955437"/>
          <a:ext cx="1863087" cy="54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74709" imgH="228928" progId="Equation.DSMT4">
                  <p:embed/>
                </p:oleObj>
              </mc:Choice>
              <mc:Fallback>
                <p:oleObj name="Equation" r:id="rId9" imgW="774709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9610" y="2955437"/>
                        <a:ext cx="1863087" cy="54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5720EF64-3309-9A81-EB98-0121E8F237AE}"/>
              </a:ext>
            </a:extLst>
          </p:cNvPr>
          <p:cNvSpPr txBox="1"/>
          <p:nvPr/>
        </p:nvSpPr>
        <p:spPr>
          <a:xfrm>
            <a:off x="2005764" y="2981980"/>
            <a:ext cx="2241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e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i="1" dirty="0"/>
          </a:p>
        </p:txBody>
      </p:sp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A1FE7AF7-1996-E599-95BB-727C92925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6729662"/>
              </p:ext>
            </p:extLst>
          </p:nvPr>
        </p:nvGraphicFramePr>
        <p:xfrm>
          <a:off x="223539" y="3505200"/>
          <a:ext cx="1845630" cy="544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74709" imgH="228928" progId="Equation.DSMT4">
                  <p:embed/>
                </p:oleObj>
              </mc:Choice>
              <mc:Fallback>
                <p:oleObj name="Equation" r:id="rId11" imgW="774709" imgH="22892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3539" y="3505200"/>
                        <a:ext cx="1845630" cy="544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>
            <a:extLst>
              <a:ext uri="{FF2B5EF4-FFF2-40B4-BE49-F238E27FC236}">
                <a16:creationId xmlns:a16="http://schemas.microsoft.com/office/drawing/2014/main" id="{2CD1A8EC-E1F0-5878-5070-560B179C34E2}"/>
              </a:ext>
            </a:extLst>
          </p:cNvPr>
          <p:cNvSpPr txBox="1"/>
          <p:nvPr/>
        </p:nvSpPr>
        <p:spPr>
          <a:xfrm>
            <a:off x="2069169" y="3531716"/>
            <a:ext cx="224155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o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le 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i="1" dirty="0"/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78037617-5D11-C3BE-3982-465AB5F51C59}"/>
              </a:ext>
            </a:extLst>
          </p:cNvPr>
          <p:cNvSpPr txBox="1"/>
          <p:nvPr/>
        </p:nvSpPr>
        <p:spPr>
          <a:xfrm>
            <a:off x="85980" y="4065485"/>
            <a:ext cx="1556553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y</a:t>
            </a:r>
            <a:r>
              <a:rPr lang="fr-FR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ra : </a:t>
            </a:r>
            <a:endParaRPr lang="en-US" sz="2800" dirty="0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1312F749-1FF0-14E8-74C8-98F9E11999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28267"/>
              </p:ext>
            </p:extLst>
          </p:nvPr>
        </p:nvGraphicFramePr>
        <p:xfrm>
          <a:off x="1369399" y="4170483"/>
          <a:ext cx="2059601" cy="389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56547" imgH="181340" progId="Equation.DSMT4">
                  <p:embed/>
                </p:oleObj>
              </mc:Choice>
              <mc:Fallback>
                <p:oleObj name="Equation" r:id="rId13" imgW="95654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369399" y="4170483"/>
                        <a:ext cx="2059601" cy="389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F2E50CF0-92B5-A310-33FD-5DA111B28F1B}"/>
              </a:ext>
            </a:extLst>
          </p:cNvPr>
          <p:cNvSpPr txBox="1"/>
          <p:nvPr/>
        </p:nvSpPr>
        <p:spPr>
          <a:xfrm>
            <a:off x="3517073" y="4103561"/>
            <a:ext cx="133924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28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g.c.g</a:t>
            </a:r>
            <a:r>
              <a:rPr lang="fr-FR" sz="28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  <a:endParaRPr lang="en-US" sz="2800" i="1" dirty="0"/>
          </a:p>
        </p:txBody>
      </p:sp>
    </p:spTree>
    <p:extLst>
      <p:ext uri="{BB962C8B-B14F-4D97-AF65-F5344CB8AC3E}">
        <p14:creationId xmlns:p14="http://schemas.microsoft.com/office/powerpoint/2010/main" val="1610196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90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106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2" grpId="0"/>
      <p:bldP spid="16" grpId="0"/>
      <p:bldP spid="20" grpId="0"/>
      <p:bldP spid="24" grpId="0"/>
      <p:bldP spid="27" grpId="0"/>
      <p:bldP spid="31" grpId="0"/>
      <p:bldP spid="33" grpId="0"/>
      <p:bldP spid="36" grpId="0"/>
      <p:bldP spid="4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DB48548-E04A-5122-48E5-2B4E25FD19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2588" y="406586"/>
            <a:ext cx="5417238" cy="25887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1EAD777-5171-56CC-0EE2-16DBBD3A5CF5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8760F5E-EACA-E78E-DDBB-0A8B3DFA3303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03B8515-46FB-630A-6775-4FF34CF22429}"/>
              </a:ext>
            </a:extLst>
          </p:cNvPr>
          <p:cNvSpPr txBox="1"/>
          <p:nvPr/>
        </p:nvSpPr>
        <p:spPr>
          <a:xfrm>
            <a:off x="85980" y="838200"/>
            <a:ext cx="457623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E4C9B0B-F5AC-E4CA-ABF8-2336B7F7C047}"/>
              </a:ext>
            </a:extLst>
          </p:cNvPr>
          <p:cNvSpPr txBox="1"/>
          <p:nvPr/>
        </p:nvSpPr>
        <p:spPr>
          <a:xfrm>
            <a:off x="0" y="2871084"/>
            <a:ext cx="90580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ứ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MCN là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fr-FR" sz="32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: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8D717F4F-F12C-CFE1-DF83-8D2045697862}"/>
              </a:ext>
            </a:extLst>
          </p:cNvPr>
          <p:cNvSpPr txBox="1"/>
          <p:nvPr/>
        </p:nvSpPr>
        <p:spPr>
          <a:xfrm>
            <a:off x="85980" y="3517158"/>
            <a:ext cx="7048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32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o</a:t>
            </a:r>
            <a:endParaRPr lang="en-US" sz="3200" dirty="0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819AB11-1727-3141-06DB-AB6B01E074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2747504"/>
              </p:ext>
            </p:extLst>
          </p:nvPr>
        </p:nvGraphicFramePr>
        <p:xfrm>
          <a:off x="774489" y="3612128"/>
          <a:ext cx="2465922" cy="46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956547" imgH="181340" progId="Equation.DSMT4">
                  <p:embed/>
                </p:oleObj>
              </mc:Choice>
              <mc:Fallback>
                <p:oleObj name="Equation" r:id="rId3" imgW="956547" imgH="1813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4489" y="3612128"/>
                        <a:ext cx="2465922" cy="4661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>
            <a:extLst>
              <a:ext uri="{FF2B5EF4-FFF2-40B4-BE49-F238E27FC236}">
                <a16:creationId xmlns:a16="http://schemas.microsoft.com/office/drawing/2014/main" id="{7A50A1C5-145A-27B5-EC0F-9BA80EF192F8}"/>
              </a:ext>
            </a:extLst>
          </p:cNvPr>
          <p:cNvSpPr txBox="1"/>
          <p:nvPr/>
        </p:nvSpPr>
        <p:spPr>
          <a:xfrm>
            <a:off x="3296962" y="3478970"/>
            <a:ext cx="13652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32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(</a:t>
            </a:r>
            <a:r>
              <a:rPr lang="fr-FR" sz="3200" i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âu</a:t>
            </a:r>
            <a:r>
              <a:rPr lang="fr-FR" sz="3200" i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)</a:t>
            </a:r>
            <a:endParaRPr lang="en-US" sz="3200" i="1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149701E-30AF-FC19-D753-60E0D138C3DA}"/>
              </a:ext>
            </a:extLst>
          </p:cNvPr>
          <p:cNvSpPr txBox="1"/>
          <p:nvPr/>
        </p:nvSpPr>
        <p:spPr>
          <a:xfrm>
            <a:off x="16934" y="4114027"/>
            <a:ext cx="773722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 : IM = IN ; IA = IC 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6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39F80A3D-2FBB-5DC6-395C-3B1C02608C29}"/>
              </a:ext>
            </a:extLst>
          </p:cNvPr>
          <p:cNvSpPr txBox="1"/>
          <p:nvPr/>
        </p:nvSpPr>
        <p:spPr>
          <a:xfrm>
            <a:off x="69047" y="4568893"/>
            <a:ext cx="6678886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I là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N, AC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E637D2A5-3BC0-E4FC-59C3-AB2FAA048C74}"/>
              </a:ext>
            </a:extLst>
          </p:cNvPr>
          <p:cNvSpPr txBox="1"/>
          <p:nvPr/>
        </p:nvSpPr>
        <p:spPr>
          <a:xfrm>
            <a:off x="85980" y="5165502"/>
            <a:ext cx="8981820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AMCN là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ận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i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ết</a:t>
            </a:r>
            <a:r>
              <a:rPr lang="fr-FR" sz="3200" i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600" i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38349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7" grpId="0"/>
      <p:bldP spid="20" grpId="0"/>
      <p:bldP spid="23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  <a:extLst>
              <a:ext uri="{837473B0-CC2E-450A-ABE3-18F120FF3D39}">
                <a1611:picAttrSrcUrl xmlns:a1611="http://schemas.microsoft.com/office/drawing/2016/11/main" r:id="rId3"/>
              </a:ext>
            </a:extLst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 rot="5400000">
            <a:off x="-197555" y="-1286086"/>
            <a:ext cx="5249753" cy="9336304"/>
            <a:chOff x="0" y="0"/>
            <a:chExt cx="1149350" cy="1149350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3438303" cy="6114771"/>
            </a:xfrm>
            <a:custGeom>
              <a:avLst/>
              <a:gdLst/>
              <a:ahLst/>
              <a:cxnLst/>
              <a:rect l="l" t="t" r="r" b="b"/>
              <a:pathLst>
                <a:path w="3438303" h="6114771">
                  <a:moveTo>
                    <a:pt x="3438303" y="67567"/>
                  </a:moveTo>
                  <a:lnTo>
                    <a:pt x="3438303" y="0"/>
                  </a:lnTo>
                  <a:lnTo>
                    <a:pt x="18996" y="0"/>
                  </a:lnTo>
                  <a:lnTo>
                    <a:pt x="18996" y="33783"/>
                  </a:lnTo>
                  <a:lnTo>
                    <a:pt x="0" y="33783"/>
                  </a:lnTo>
                  <a:lnTo>
                    <a:pt x="0" y="6114771"/>
                  </a:lnTo>
                  <a:lnTo>
                    <a:pt x="37992" y="6114771"/>
                  </a:lnTo>
                  <a:lnTo>
                    <a:pt x="37992" y="4932357"/>
                  </a:lnTo>
                  <a:lnTo>
                    <a:pt x="683861" y="4932357"/>
                  </a:lnTo>
                  <a:lnTo>
                    <a:pt x="683861" y="6114771"/>
                  </a:lnTo>
                  <a:lnTo>
                    <a:pt x="721854" y="6114771"/>
                  </a:lnTo>
                  <a:lnTo>
                    <a:pt x="721854" y="4932357"/>
                  </a:lnTo>
                  <a:lnTo>
                    <a:pt x="1367723" y="4932357"/>
                  </a:lnTo>
                  <a:lnTo>
                    <a:pt x="1367723" y="6114771"/>
                  </a:lnTo>
                  <a:lnTo>
                    <a:pt x="1405715" y="6114771"/>
                  </a:lnTo>
                  <a:lnTo>
                    <a:pt x="1405715" y="4932357"/>
                  </a:lnTo>
                  <a:lnTo>
                    <a:pt x="2051584" y="4932357"/>
                  </a:lnTo>
                  <a:lnTo>
                    <a:pt x="2051584" y="6114771"/>
                  </a:lnTo>
                  <a:lnTo>
                    <a:pt x="2089576" y="6114771"/>
                  </a:lnTo>
                  <a:lnTo>
                    <a:pt x="2089576" y="4932357"/>
                  </a:lnTo>
                  <a:lnTo>
                    <a:pt x="2735445" y="4932357"/>
                  </a:lnTo>
                  <a:lnTo>
                    <a:pt x="2735445" y="6114771"/>
                  </a:lnTo>
                  <a:lnTo>
                    <a:pt x="2773438" y="6114771"/>
                  </a:lnTo>
                  <a:lnTo>
                    <a:pt x="2773438" y="4932357"/>
                  </a:lnTo>
                  <a:lnTo>
                    <a:pt x="3438303" y="4932357"/>
                  </a:lnTo>
                  <a:lnTo>
                    <a:pt x="3438303" y="4864791"/>
                  </a:lnTo>
                  <a:lnTo>
                    <a:pt x="2773438" y="4864791"/>
                  </a:lnTo>
                  <a:lnTo>
                    <a:pt x="2773438" y="3716160"/>
                  </a:lnTo>
                  <a:lnTo>
                    <a:pt x="3438303" y="3716160"/>
                  </a:lnTo>
                  <a:lnTo>
                    <a:pt x="3438303" y="3648593"/>
                  </a:lnTo>
                  <a:lnTo>
                    <a:pt x="2773438" y="3648593"/>
                  </a:lnTo>
                  <a:lnTo>
                    <a:pt x="2773438" y="2499962"/>
                  </a:lnTo>
                  <a:lnTo>
                    <a:pt x="3438303" y="2499962"/>
                  </a:lnTo>
                  <a:lnTo>
                    <a:pt x="3438303" y="2432395"/>
                  </a:lnTo>
                  <a:lnTo>
                    <a:pt x="2773438" y="2432395"/>
                  </a:lnTo>
                  <a:lnTo>
                    <a:pt x="2773438" y="1283764"/>
                  </a:lnTo>
                  <a:lnTo>
                    <a:pt x="3438303" y="1283764"/>
                  </a:lnTo>
                  <a:lnTo>
                    <a:pt x="3438303" y="1216198"/>
                  </a:lnTo>
                  <a:lnTo>
                    <a:pt x="2773438" y="1216198"/>
                  </a:lnTo>
                  <a:lnTo>
                    <a:pt x="2773438" y="67567"/>
                  </a:lnTo>
                  <a:lnTo>
                    <a:pt x="3438303" y="67567"/>
                  </a:lnTo>
                  <a:close/>
                  <a:moveTo>
                    <a:pt x="721854" y="1216198"/>
                  </a:moveTo>
                  <a:lnTo>
                    <a:pt x="721854" y="67567"/>
                  </a:lnTo>
                  <a:lnTo>
                    <a:pt x="1367723" y="67567"/>
                  </a:lnTo>
                  <a:lnTo>
                    <a:pt x="1367723" y="1216198"/>
                  </a:lnTo>
                  <a:lnTo>
                    <a:pt x="721854" y="1216198"/>
                  </a:lnTo>
                  <a:close/>
                  <a:moveTo>
                    <a:pt x="1367723" y="1283764"/>
                  </a:moveTo>
                  <a:lnTo>
                    <a:pt x="1367723" y="2432395"/>
                  </a:lnTo>
                  <a:lnTo>
                    <a:pt x="721854" y="2432395"/>
                  </a:lnTo>
                  <a:lnTo>
                    <a:pt x="721854" y="1283764"/>
                  </a:lnTo>
                  <a:lnTo>
                    <a:pt x="1367723" y="1283764"/>
                  </a:lnTo>
                  <a:close/>
                  <a:moveTo>
                    <a:pt x="683861" y="1216198"/>
                  </a:moveTo>
                  <a:lnTo>
                    <a:pt x="37992" y="1216198"/>
                  </a:lnTo>
                  <a:lnTo>
                    <a:pt x="37992" y="67567"/>
                  </a:lnTo>
                  <a:lnTo>
                    <a:pt x="683861" y="67567"/>
                  </a:lnTo>
                  <a:lnTo>
                    <a:pt x="683861" y="1216198"/>
                  </a:lnTo>
                  <a:close/>
                  <a:moveTo>
                    <a:pt x="683861" y="1283764"/>
                  </a:moveTo>
                  <a:lnTo>
                    <a:pt x="683861" y="2432395"/>
                  </a:lnTo>
                  <a:lnTo>
                    <a:pt x="37992" y="2432395"/>
                  </a:lnTo>
                  <a:lnTo>
                    <a:pt x="37992" y="1283764"/>
                  </a:lnTo>
                  <a:lnTo>
                    <a:pt x="683861" y="1283764"/>
                  </a:lnTo>
                  <a:close/>
                  <a:moveTo>
                    <a:pt x="683861" y="2499962"/>
                  </a:moveTo>
                  <a:lnTo>
                    <a:pt x="683861" y="3648593"/>
                  </a:lnTo>
                  <a:lnTo>
                    <a:pt x="37992" y="3648593"/>
                  </a:lnTo>
                  <a:lnTo>
                    <a:pt x="37992" y="2499962"/>
                  </a:lnTo>
                  <a:lnTo>
                    <a:pt x="683861" y="2499962"/>
                  </a:lnTo>
                  <a:close/>
                  <a:moveTo>
                    <a:pt x="721854" y="2499962"/>
                  </a:moveTo>
                  <a:lnTo>
                    <a:pt x="1367723" y="2499962"/>
                  </a:lnTo>
                  <a:lnTo>
                    <a:pt x="1367723" y="3648593"/>
                  </a:lnTo>
                  <a:lnTo>
                    <a:pt x="721854" y="3648593"/>
                  </a:lnTo>
                  <a:lnTo>
                    <a:pt x="721854" y="2499962"/>
                  </a:lnTo>
                  <a:close/>
                  <a:moveTo>
                    <a:pt x="1405715" y="2499962"/>
                  </a:moveTo>
                  <a:lnTo>
                    <a:pt x="2051584" y="2499962"/>
                  </a:lnTo>
                  <a:lnTo>
                    <a:pt x="2051584" y="3648593"/>
                  </a:lnTo>
                  <a:lnTo>
                    <a:pt x="1405715" y="3648593"/>
                  </a:lnTo>
                  <a:lnTo>
                    <a:pt x="1405715" y="2499962"/>
                  </a:lnTo>
                  <a:close/>
                  <a:moveTo>
                    <a:pt x="1405715" y="2432395"/>
                  </a:moveTo>
                  <a:lnTo>
                    <a:pt x="1405715" y="1283764"/>
                  </a:lnTo>
                  <a:lnTo>
                    <a:pt x="2051584" y="1283764"/>
                  </a:lnTo>
                  <a:lnTo>
                    <a:pt x="2051584" y="2432395"/>
                  </a:lnTo>
                  <a:lnTo>
                    <a:pt x="1405715" y="2432395"/>
                  </a:lnTo>
                  <a:close/>
                  <a:moveTo>
                    <a:pt x="1405715" y="1216198"/>
                  </a:moveTo>
                  <a:lnTo>
                    <a:pt x="1405715" y="67567"/>
                  </a:lnTo>
                  <a:lnTo>
                    <a:pt x="2051584" y="67567"/>
                  </a:lnTo>
                  <a:lnTo>
                    <a:pt x="2051584" y="1216198"/>
                  </a:lnTo>
                  <a:lnTo>
                    <a:pt x="1405715" y="1216198"/>
                  </a:lnTo>
                  <a:close/>
                  <a:moveTo>
                    <a:pt x="37992" y="4864791"/>
                  </a:moveTo>
                  <a:lnTo>
                    <a:pt x="37992" y="3716160"/>
                  </a:lnTo>
                  <a:lnTo>
                    <a:pt x="683861" y="3716160"/>
                  </a:lnTo>
                  <a:lnTo>
                    <a:pt x="683861" y="4864791"/>
                  </a:lnTo>
                  <a:lnTo>
                    <a:pt x="37992" y="4864791"/>
                  </a:lnTo>
                  <a:close/>
                  <a:moveTo>
                    <a:pt x="721854" y="4864791"/>
                  </a:moveTo>
                  <a:lnTo>
                    <a:pt x="721854" y="3716160"/>
                  </a:lnTo>
                  <a:lnTo>
                    <a:pt x="1367723" y="3716160"/>
                  </a:lnTo>
                  <a:lnTo>
                    <a:pt x="1367723" y="4864791"/>
                  </a:lnTo>
                  <a:lnTo>
                    <a:pt x="721854" y="4864791"/>
                  </a:lnTo>
                  <a:close/>
                  <a:moveTo>
                    <a:pt x="1405715" y="4864791"/>
                  </a:moveTo>
                  <a:lnTo>
                    <a:pt x="1405715" y="3716160"/>
                  </a:lnTo>
                  <a:lnTo>
                    <a:pt x="2051584" y="3716160"/>
                  </a:lnTo>
                  <a:lnTo>
                    <a:pt x="2051584" y="4864791"/>
                  </a:lnTo>
                  <a:lnTo>
                    <a:pt x="1405715" y="4864791"/>
                  </a:lnTo>
                  <a:close/>
                  <a:moveTo>
                    <a:pt x="2735445" y="4864791"/>
                  </a:moveTo>
                  <a:lnTo>
                    <a:pt x="2089576" y="4864791"/>
                  </a:lnTo>
                  <a:lnTo>
                    <a:pt x="2089576" y="3716160"/>
                  </a:lnTo>
                  <a:lnTo>
                    <a:pt x="2735445" y="3716160"/>
                  </a:lnTo>
                  <a:lnTo>
                    <a:pt x="2735445" y="4864791"/>
                  </a:lnTo>
                  <a:close/>
                  <a:moveTo>
                    <a:pt x="2735445" y="3648593"/>
                  </a:moveTo>
                  <a:lnTo>
                    <a:pt x="2089576" y="3648593"/>
                  </a:lnTo>
                  <a:lnTo>
                    <a:pt x="2089576" y="2499962"/>
                  </a:lnTo>
                  <a:lnTo>
                    <a:pt x="2735445" y="2499962"/>
                  </a:lnTo>
                  <a:lnTo>
                    <a:pt x="2735445" y="3648593"/>
                  </a:lnTo>
                  <a:close/>
                  <a:moveTo>
                    <a:pt x="2735445" y="2432395"/>
                  </a:moveTo>
                  <a:lnTo>
                    <a:pt x="2089576" y="2432395"/>
                  </a:lnTo>
                  <a:lnTo>
                    <a:pt x="2089576" y="1283764"/>
                  </a:lnTo>
                  <a:lnTo>
                    <a:pt x="2735445" y="1283764"/>
                  </a:lnTo>
                  <a:lnTo>
                    <a:pt x="2735445" y="2432395"/>
                  </a:lnTo>
                  <a:close/>
                  <a:moveTo>
                    <a:pt x="2735445" y="1216198"/>
                  </a:moveTo>
                  <a:lnTo>
                    <a:pt x="2089576" y="1216198"/>
                  </a:lnTo>
                  <a:lnTo>
                    <a:pt x="2089576" y="67567"/>
                  </a:lnTo>
                  <a:lnTo>
                    <a:pt x="2735445" y="67567"/>
                  </a:lnTo>
                  <a:lnTo>
                    <a:pt x="2735445" y="1216198"/>
                  </a:lnTo>
                  <a:close/>
                </a:path>
              </a:pathLst>
            </a:custGeom>
            <a:solidFill>
              <a:srgbClr val="FFFFFF">
                <a:alpha val="49804"/>
              </a:srgbClr>
            </a:solidFill>
          </p:spPr>
        </p:sp>
      </p:grpSp>
      <p:grpSp>
        <p:nvGrpSpPr>
          <p:cNvPr id="4" name="Group 4"/>
          <p:cNvGrpSpPr/>
          <p:nvPr/>
        </p:nvGrpSpPr>
        <p:grpSpPr>
          <a:xfrm>
            <a:off x="4707421" y="3145507"/>
            <a:ext cx="4467348" cy="3642284"/>
            <a:chOff x="0" y="0"/>
            <a:chExt cx="3622507" cy="2471096"/>
          </a:xfrm>
        </p:grpSpPr>
        <p:sp>
          <p:nvSpPr>
            <p:cNvPr id="5" name="Freeform 5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6" name="Freeform 6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7" name="Freeform 7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8" name="Freeform 8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3" name="Group 13"/>
          <p:cNvGrpSpPr/>
          <p:nvPr/>
        </p:nvGrpSpPr>
        <p:grpSpPr>
          <a:xfrm>
            <a:off x="1600200" y="93622"/>
            <a:ext cx="7221742" cy="2038743"/>
            <a:chOff x="0" y="0"/>
            <a:chExt cx="7516216" cy="1339260"/>
          </a:xfrm>
        </p:grpSpPr>
        <p:sp>
          <p:nvSpPr>
            <p:cNvPr id="14" name="Freeform 14"/>
            <p:cNvSpPr/>
            <p:nvPr/>
          </p:nvSpPr>
          <p:spPr>
            <a:xfrm>
              <a:off x="80010" y="8001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1191940"/>
                  </a:moveTo>
                  <a:lnTo>
                    <a:pt x="0" y="1246550"/>
                  </a:lnTo>
                  <a:lnTo>
                    <a:pt x="7423506" y="1246550"/>
                  </a:lnTo>
                  <a:lnTo>
                    <a:pt x="7423506" y="0"/>
                  </a:lnTo>
                  <a:lnTo>
                    <a:pt x="7368896" y="0"/>
                  </a:lnTo>
                  <a:lnTo>
                    <a:pt x="7368896" y="1191940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15" name="Freeform 15"/>
            <p:cNvSpPr/>
            <p:nvPr/>
          </p:nvSpPr>
          <p:spPr>
            <a:xfrm>
              <a:off x="67310" y="6731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7381596" y="0"/>
                  </a:moveTo>
                  <a:lnTo>
                    <a:pt x="7381596" y="12700"/>
                  </a:ln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04640"/>
                  </a:lnTo>
                  <a:lnTo>
                    <a:pt x="0" y="1204640"/>
                  </a:lnTo>
                  <a:lnTo>
                    <a:pt x="0" y="1271950"/>
                  </a:lnTo>
                  <a:lnTo>
                    <a:pt x="7448906" y="1271950"/>
                  </a:lnTo>
                  <a:lnTo>
                    <a:pt x="7448906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16" name="Freeform 16"/>
            <p:cNvSpPr/>
            <p:nvPr/>
          </p:nvSpPr>
          <p:spPr>
            <a:xfrm>
              <a:off x="12700" y="12700"/>
              <a:ext cx="7423506" cy="1246550"/>
            </a:xfrm>
            <a:custGeom>
              <a:avLst/>
              <a:gdLst/>
              <a:ahLst/>
              <a:cxnLst/>
              <a:rect l="l" t="t" r="r" b="b"/>
              <a:pathLst>
                <a:path w="7423506" h="1246550">
                  <a:moveTo>
                    <a:pt x="0" y="0"/>
                  </a:moveTo>
                  <a:lnTo>
                    <a:pt x="7423506" y="0"/>
                  </a:lnTo>
                  <a:lnTo>
                    <a:pt x="7423506" y="1246550"/>
                  </a:lnTo>
                  <a:lnTo>
                    <a:pt x="0" y="1246550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17" name="Freeform 17"/>
            <p:cNvSpPr/>
            <p:nvPr/>
          </p:nvSpPr>
          <p:spPr>
            <a:xfrm>
              <a:off x="0" y="0"/>
              <a:ext cx="7448906" cy="1271950"/>
            </a:xfrm>
            <a:custGeom>
              <a:avLst/>
              <a:gdLst/>
              <a:ahLst/>
              <a:cxnLst/>
              <a:rect l="l" t="t" r="r" b="b"/>
              <a:pathLst>
                <a:path w="7448906" h="1271950">
                  <a:moveTo>
                    <a:pt x="80010" y="1271950"/>
                  </a:moveTo>
                  <a:lnTo>
                    <a:pt x="7448906" y="1271950"/>
                  </a:lnTo>
                  <a:lnTo>
                    <a:pt x="7448906" y="80010"/>
                  </a:lnTo>
                  <a:lnTo>
                    <a:pt x="7448906" y="67310"/>
                  </a:lnTo>
                  <a:lnTo>
                    <a:pt x="7448906" y="0"/>
                  </a:lnTo>
                  <a:lnTo>
                    <a:pt x="0" y="0"/>
                  </a:lnTo>
                  <a:lnTo>
                    <a:pt x="0" y="1271950"/>
                  </a:lnTo>
                  <a:lnTo>
                    <a:pt x="67310" y="1271950"/>
                  </a:lnTo>
                  <a:lnTo>
                    <a:pt x="80010" y="1271950"/>
                  </a:lnTo>
                  <a:close/>
                  <a:moveTo>
                    <a:pt x="12700" y="12700"/>
                  </a:moveTo>
                  <a:lnTo>
                    <a:pt x="7436206" y="12700"/>
                  </a:lnTo>
                  <a:lnTo>
                    <a:pt x="7436206" y="1259250"/>
                  </a:lnTo>
                  <a:lnTo>
                    <a:pt x="12700" y="1259250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grpSp>
        <p:nvGrpSpPr>
          <p:cNvPr id="18" name="Group 18"/>
          <p:cNvGrpSpPr/>
          <p:nvPr/>
        </p:nvGrpSpPr>
        <p:grpSpPr>
          <a:xfrm>
            <a:off x="174877" y="3122154"/>
            <a:ext cx="4472341" cy="3586502"/>
            <a:chOff x="0" y="0"/>
            <a:chExt cx="3622507" cy="2471096"/>
          </a:xfrm>
        </p:grpSpPr>
        <p:sp>
          <p:nvSpPr>
            <p:cNvPr id="19" name="Freeform 19"/>
            <p:cNvSpPr/>
            <p:nvPr/>
          </p:nvSpPr>
          <p:spPr>
            <a:xfrm>
              <a:off x="80010" y="80010"/>
              <a:ext cx="3529798" cy="2378386"/>
            </a:xfrm>
            <a:custGeom>
              <a:avLst/>
              <a:gdLst/>
              <a:ahLst/>
              <a:cxnLst/>
              <a:rect l="l" t="t" r="r" b="b"/>
              <a:pathLst>
                <a:path w="3529798" h="2378386">
                  <a:moveTo>
                    <a:pt x="0" y="2323776"/>
                  </a:moveTo>
                  <a:lnTo>
                    <a:pt x="0" y="2378386"/>
                  </a:lnTo>
                  <a:lnTo>
                    <a:pt x="3529798" y="2378386"/>
                  </a:lnTo>
                  <a:lnTo>
                    <a:pt x="3529798" y="0"/>
                  </a:lnTo>
                  <a:lnTo>
                    <a:pt x="3475187" y="0"/>
                  </a:lnTo>
                  <a:lnTo>
                    <a:pt x="3475187" y="2323776"/>
                  </a:lnTo>
                  <a:close/>
                </a:path>
              </a:pathLst>
            </a:custGeom>
            <a:solidFill>
              <a:srgbClr val="F58634"/>
            </a:solidFill>
          </p:spPr>
        </p:sp>
        <p:sp>
          <p:nvSpPr>
            <p:cNvPr id="20" name="Freeform 20"/>
            <p:cNvSpPr/>
            <p:nvPr/>
          </p:nvSpPr>
          <p:spPr>
            <a:xfrm>
              <a:off x="67310" y="67310"/>
              <a:ext cx="3555198" cy="2403786"/>
            </a:xfrm>
            <a:custGeom>
              <a:avLst/>
              <a:gdLst/>
              <a:ahLst/>
              <a:cxnLst/>
              <a:rect l="l" t="t" r="r" b="b"/>
              <a:pathLst>
                <a:path w="3555198" h="2403786">
                  <a:moveTo>
                    <a:pt x="3487887" y="0"/>
                  </a:moveTo>
                  <a:lnTo>
                    <a:pt x="3487887" y="12700"/>
                  </a:lnTo>
                  <a:lnTo>
                    <a:pt x="3542498" y="12700"/>
                  </a:lnTo>
                  <a:lnTo>
                    <a:pt x="3542498" y="2391086"/>
                  </a:lnTo>
                  <a:lnTo>
                    <a:pt x="12700" y="2391086"/>
                  </a:lnTo>
                  <a:lnTo>
                    <a:pt x="12700" y="2336476"/>
                  </a:lnTo>
                  <a:lnTo>
                    <a:pt x="0" y="2336476"/>
                  </a:lnTo>
                  <a:lnTo>
                    <a:pt x="0" y="2403786"/>
                  </a:lnTo>
                  <a:lnTo>
                    <a:pt x="3555198" y="2403786"/>
                  </a:lnTo>
                  <a:lnTo>
                    <a:pt x="3555198" y="0"/>
                  </a:lnTo>
                  <a:close/>
                </a:path>
              </a:pathLst>
            </a:custGeom>
            <a:solidFill>
              <a:srgbClr val="2B262E"/>
            </a:solidFill>
          </p:spPr>
        </p:sp>
        <p:sp>
          <p:nvSpPr>
            <p:cNvPr id="21" name="Freeform 21"/>
            <p:cNvSpPr/>
            <p:nvPr/>
          </p:nvSpPr>
          <p:spPr>
            <a:xfrm>
              <a:off x="12700" y="12700"/>
              <a:ext cx="3529797" cy="2378386"/>
            </a:xfrm>
            <a:custGeom>
              <a:avLst/>
              <a:gdLst/>
              <a:ahLst/>
              <a:cxnLst/>
              <a:rect l="l" t="t" r="r" b="b"/>
              <a:pathLst>
                <a:path w="3529797" h="2378386">
                  <a:moveTo>
                    <a:pt x="0" y="0"/>
                  </a:moveTo>
                  <a:lnTo>
                    <a:pt x="3529797" y="0"/>
                  </a:lnTo>
                  <a:lnTo>
                    <a:pt x="3529797" y="2378386"/>
                  </a:lnTo>
                  <a:lnTo>
                    <a:pt x="0" y="2378386"/>
                  </a:lnTo>
                  <a:close/>
                </a:path>
              </a:pathLst>
            </a:custGeom>
            <a:solidFill>
              <a:srgbClr val="FFFFFF"/>
            </a:solidFill>
          </p:spPr>
        </p:sp>
        <p:sp>
          <p:nvSpPr>
            <p:cNvPr id="22" name="Freeform 22"/>
            <p:cNvSpPr/>
            <p:nvPr/>
          </p:nvSpPr>
          <p:spPr>
            <a:xfrm>
              <a:off x="0" y="0"/>
              <a:ext cx="3555197" cy="2403786"/>
            </a:xfrm>
            <a:custGeom>
              <a:avLst/>
              <a:gdLst/>
              <a:ahLst/>
              <a:cxnLst/>
              <a:rect l="l" t="t" r="r" b="b"/>
              <a:pathLst>
                <a:path w="3555197" h="2403786">
                  <a:moveTo>
                    <a:pt x="80010" y="2403786"/>
                  </a:moveTo>
                  <a:lnTo>
                    <a:pt x="3555197" y="2403786"/>
                  </a:lnTo>
                  <a:lnTo>
                    <a:pt x="3555197" y="80010"/>
                  </a:lnTo>
                  <a:lnTo>
                    <a:pt x="3555197" y="67310"/>
                  </a:lnTo>
                  <a:lnTo>
                    <a:pt x="3555197" y="0"/>
                  </a:lnTo>
                  <a:lnTo>
                    <a:pt x="0" y="0"/>
                  </a:lnTo>
                  <a:lnTo>
                    <a:pt x="0" y="2403786"/>
                  </a:lnTo>
                  <a:lnTo>
                    <a:pt x="67310" y="2403786"/>
                  </a:lnTo>
                  <a:lnTo>
                    <a:pt x="80010" y="2403786"/>
                  </a:lnTo>
                  <a:close/>
                  <a:moveTo>
                    <a:pt x="12700" y="12700"/>
                  </a:moveTo>
                  <a:lnTo>
                    <a:pt x="3542497" y="12700"/>
                  </a:lnTo>
                  <a:lnTo>
                    <a:pt x="3542497" y="2391086"/>
                  </a:lnTo>
                  <a:lnTo>
                    <a:pt x="12700" y="2391086"/>
                  </a:lnTo>
                  <a:lnTo>
                    <a:pt x="12700" y="12700"/>
                  </a:lnTo>
                  <a:close/>
                </a:path>
              </a:pathLst>
            </a:custGeom>
            <a:solidFill>
              <a:srgbClr val="2B262E"/>
            </a:solidFill>
          </p:spPr>
        </p:sp>
      </p:grpSp>
      <p:pic>
        <p:nvPicPr>
          <p:cNvPr id="27" name="Picture 2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5"/>
              </a:ext>
            </a:extLst>
          </a:blip>
          <a:srcRect/>
          <a:stretch>
            <a:fillRect/>
          </a:stretch>
        </p:blipFill>
        <p:spPr>
          <a:xfrm>
            <a:off x="7841738" y="4694817"/>
            <a:ext cx="1107554" cy="1502255"/>
          </a:xfrm>
          <a:prstGeom prst="rect">
            <a:avLst/>
          </a:prstGeom>
        </p:spPr>
      </p:pic>
      <p:grpSp>
        <p:nvGrpSpPr>
          <p:cNvPr id="34" name="Group 34"/>
          <p:cNvGrpSpPr/>
          <p:nvPr/>
        </p:nvGrpSpPr>
        <p:grpSpPr>
          <a:xfrm>
            <a:off x="256925" y="3136562"/>
            <a:ext cx="449944" cy="449944"/>
            <a:chOff x="0" y="0"/>
            <a:chExt cx="1199850" cy="1199850"/>
          </a:xfrm>
        </p:grpSpPr>
        <p:sp>
          <p:nvSpPr>
            <p:cNvPr id="35" name="AutoShape 35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6" name="AutoShape 36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37" name="Group 37"/>
          <p:cNvGrpSpPr/>
          <p:nvPr/>
        </p:nvGrpSpPr>
        <p:grpSpPr>
          <a:xfrm>
            <a:off x="4711920" y="3147720"/>
            <a:ext cx="449944" cy="449944"/>
            <a:chOff x="0" y="0"/>
            <a:chExt cx="1199850" cy="1199850"/>
          </a:xfrm>
        </p:grpSpPr>
        <p:sp>
          <p:nvSpPr>
            <p:cNvPr id="38" name="AutoShape 38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39" name="AutoShape 39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0" name="Group 40"/>
          <p:cNvGrpSpPr/>
          <p:nvPr/>
        </p:nvGrpSpPr>
        <p:grpSpPr>
          <a:xfrm rot="-10800000">
            <a:off x="3994346" y="6101289"/>
            <a:ext cx="449944" cy="449944"/>
            <a:chOff x="0" y="0"/>
            <a:chExt cx="1199850" cy="1199850"/>
          </a:xfrm>
        </p:grpSpPr>
        <p:sp>
          <p:nvSpPr>
            <p:cNvPr id="41" name="AutoShape 41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2" name="AutoShape 42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3" name="Group 43"/>
          <p:cNvGrpSpPr/>
          <p:nvPr/>
        </p:nvGrpSpPr>
        <p:grpSpPr>
          <a:xfrm rot="-10800000">
            <a:off x="8566694" y="6073987"/>
            <a:ext cx="449944" cy="449944"/>
            <a:chOff x="0" y="0"/>
            <a:chExt cx="1199850" cy="1199850"/>
          </a:xfrm>
        </p:grpSpPr>
        <p:sp>
          <p:nvSpPr>
            <p:cNvPr id="44" name="AutoShape 44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5" name="AutoShape 45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6" name="Group 46"/>
          <p:cNvGrpSpPr/>
          <p:nvPr/>
        </p:nvGrpSpPr>
        <p:grpSpPr>
          <a:xfrm rot="-5400000">
            <a:off x="229599" y="6115106"/>
            <a:ext cx="449944" cy="449944"/>
            <a:chOff x="0" y="0"/>
            <a:chExt cx="1199850" cy="1199850"/>
          </a:xfrm>
        </p:grpSpPr>
        <p:sp>
          <p:nvSpPr>
            <p:cNvPr id="47" name="AutoShape 47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48" name="AutoShape 48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49" name="Group 49"/>
          <p:cNvGrpSpPr/>
          <p:nvPr/>
        </p:nvGrpSpPr>
        <p:grpSpPr>
          <a:xfrm rot="-5400000">
            <a:off x="4707421" y="6088867"/>
            <a:ext cx="449944" cy="449944"/>
            <a:chOff x="0" y="0"/>
            <a:chExt cx="1199850" cy="1199850"/>
          </a:xfrm>
        </p:grpSpPr>
        <p:sp>
          <p:nvSpPr>
            <p:cNvPr id="50" name="AutoShape 50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1" name="AutoShape 51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2" name="Group 52"/>
          <p:cNvGrpSpPr/>
          <p:nvPr/>
        </p:nvGrpSpPr>
        <p:grpSpPr>
          <a:xfrm rot="5400000">
            <a:off x="3951334" y="3135007"/>
            <a:ext cx="449944" cy="449944"/>
            <a:chOff x="0" y="0"/>
            <a:chExt cx="1199850" cy="1199850"/>
          </a:xfrm>
        </p:grpSpPr>
        <p:sp>
          <p:nvSpPr>
            <p:cNvPr id="53" name="AutoShape 53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4" name="AutoShape 54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55" name="Group 55"/>
          <p:cNvGrpSpPr/>
          <p:nvPr/>
        </p:nvGrpSpPr>
        <p:grpSpPr>
          <a:xfrm rot="5400000">
            <a:off x="8485899" y="3184674"/>
            <a:ext cx="449944" cy="449944"/>
            <a:chOff x="0" y="0"/>
            <a:chExt cx="1199850" cy="1199850"/>
          </a:xfrm>
        </p:grpSpPr>
        <p:sp>
          <p:nvSpPr>
            <p:cNvPr id="56" name="AutoShape 56"/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57" name="AutoShape 57"/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0" name="Group 34">
            <a:extLst>
              <a:ext uri="{FF2B5EF4-FFF2-40B4-BE49-F238E27FC236}">
                <a16:creationId xmlns:a16="http://schemas.microsoft.com/office/drawing/2014/main" id="{D0480C47-4F80-4FE0-9484-493D8BF7A24E}"/>
              </a:ext>
            </a:extLst>
          </p:cNvPr>
          <p:cNvGrpSpPr/>
          <p:nvPr/>
        </p:nvGrpSpPr>
        <p:grpSpPr>
          <a:xfrm>
            <a:off x="1678354" y="186340"/>
            <a:ext cx="449944" cy="449944"/>
            <a:chOff x="0" y="0"/>
            <a:chExt cx="1199850" cy="1199850"/>
          </a:xfrm>
        </p:grpSpPr>
        <p:sp>
          <p:nvSpPr>
            <p:cNvPr id="61" name="AutoShape 35">
              <a:extLst>
                <a:ext uri="{FF2B5EF4-FFF2-40B4-BE49-F238E27FC236}">
                  <a16:creationId xmlns:a16="http://schemas.microsoft.com/office/drawing/2014/main" id="{16361DC1-BF1E-4524-A4AF-9AC7D8C8FF64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2" name="AutoShape 36">
              <a:extLst>
                <a:ext uri="{FF2B5EF4-FFF2-40B4-BE49-F238E27FC236}">
                  <a16:creationId xmlns:a16="http://schemas.microsoft.com/office/drawing/2014/main" id="{E03B8C64-4B8B-4CFC-B481-1BEE37BC6298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3" name="Group 40">
            <a:extLst>
              <a:ext uri="{FF2B5EF4-FFF2-40B4-BE49-F238E27FC236}">
                <a16:creationId xmlns:a16="http://schemas.microsoft.com/office/drawing/2014/main" id="{6C2C5778-8E88-461F-B0DE-095FC9D9B0B6}"/>
              </a:ext>
            </a:extLst>
          </p:cNvPr>
          <p:cNvGrpSpPr/>
          <p:nvPr/>
        </p:nvGrpSpPr>
        <p:grpSpPr>
          <a:xfrm rot="-10800000">
            <a:off x="8303873" y="1594288"/>
            <a:ext cx="449944" cy="449944"/>
            <a:chOff x="0" y="0"/>
            <a:chExt cx="1199850" cy="1199850"/>
          </a:xfrm>
        </p:grpSpPr>
        <p:sp>
          <p:nvSpPr>
            <p:cNvPr id="64" name="AutoShape 41">
              <a:extLst>
                <a:ext uri="{FF2B5EF4-FFF2-40B4-BE49-F238E27FC236}">
                  <a16:creationId xmlns:a16="http://schemas.microsoft.com/office/drawing/2014/main" id="{5B4EC8A7-F923-4C2A-A376-969693C7EFF6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5" name="AutoShape 42">
              <a:extLst>
                <a:ext uri="{FF2B5EF4-FFF2-40B4-BE49-F238E27FC236}">
                  <a16:creationId xmlns:a16="http://schemas.microsoft.com/office/drawing/2014/main" id="{8511B5CB-DCB1-45B3-94D0-B2C13B301114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6" name="Group 46">
            <a:extLst>
              <a:ext uri="{FF2B5EF4-FFF2-40B4-BE49-F238E27FC236}">
                <a16:creationId xmlns:a16="http://schemas.microsoft.com/office/drawing/2014/main" id="{E155CCAB-0A62-4433-B7E8-DF0A2034F18F}"/>
              </a:ext>
            </a:extLst>
          </p:cNvPr>
          <p:cNvGrpSpPr/>
          <p:nvPr/>
        </p:nvGrpSpPr>
        <p:grpSpPr>
          <a:xfrm rot="-5400000">
            <a:off x="1696317" y="1567766"/>
            <a:ext cx="449944" cy="449944"/>
            <a:chOff x="0" y="0"/>
            <a:chExt cx="1199850" cy="1199850"/>
          </a:xfrm>
        </p:grpSpPr>
        <p:sp>
          <p:nvSpPr>
            <p:cNvPr id="67" name="AutoShape 47">
              <a:extLst>
                <a:ext uri="{FF2B5EF4-FFF2-40B4-BE49-F238E27FC236}">
                  <a16:creationId xmlns:a16="http://schemas.microsoft.com/office/drawing/2014/main" id="{C0D26845-CAD9-4E2B-A155-34A5C55A334F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68" name="AutoShape 48">
              <a:extLst>
                <a:ext uri="{FF2B5EF4-FFF2-40B4-BE49-F238E27FC236}">
                  <a16:creationId xmlns:a16="http://schemas.microsoft.com/office/drawing/2014/main" id="{A02708C7-FF75-49E4-BF64-370595C850D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grpSp>
        <p:nvGrpSpPr>
          <p:cNvPr id="69" name="Group 52">
            <a:extLst>
              <a:ext uri="{FF2B5EF4-FFF2-40B4-BE49-F238E27FC236}">
                <a16:creationId xmlns:a16="http://schemas.microsoft.com/office/drawing/2014/main" id="{F57C3AD0-3DF8-4B07-BC5B-72D58D3EA930}"/>
              </a:ext>
            </a:extLst>
          </p:cNvPr>
          <p:cNvGrpSpPr/>
          <p:nvPr/>
        </p:nvGrpSpPr>
        <p:grpSpPr>
          <a:xfrm rot="5400000">
            <a:off x="8268071" y="169961"/>
            <a:ext cx="449944" cy="449944"/>
            <a:chOff x="0" y="0"/>
            <a:chExt cx="1199850" cy="1199850"/>
          </a:xfrm>
        </p:grpSpPr>
        <p:sp>
          <p:nvSpPr>
            <p:cNvPr id="70" name="AutoShape 53">
              <a:extLst>
                <a:ext uri="{FF2B5EF4-FFF2-40B4-BE49-F238E27FC236}">
                  <a16:creationId xmlns:a16="http://schemas.microsoft.com/office/drawing/2014/main" id="{DAB1795B-CEAA-43CD-B1B8-6C8B112D5A43}"/>
                </a:ext>
              </a:extLst>
            </p:cNvPr>
            <p:cNvSpPr/>
            <p:nvPr/>
          </p:nvSpPr>
          <p:spPr>
            <a:xfrm>
              <a:off x="0" y="0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  <p:sp>
          <p:nvSpPr>
            <p:cNvPr id="71" name="AutoShape 54">
              <a:extLst>
                <a:ext uri="{FF2B5EF4-FFF2-40B4-BE49-F238E27FC236}">
                  <a16:creationId xmlns:a16="http://schemas.microsoft.com/office/drawing/2014/main" id="{62BCF572-6441-4950-890D-D4045FC85551}"/>
                </a:ext>
              </a:extLst>
            </p:cNvPr>
            <p:cNvSpPr/>
            <p:nvPr/>
          </p:nvSpPr>
          <p:spPr>
            <a:xfrm rot="-5400000">
              <a:off x="-580875" y="580875"/>
              <a:ext cx="1199850" cy="0"/>
            </a:xfrm>
            <a:prstGeom prst="line">
              <a:avLst/>
            </a:prstGeom>
            <a:ln w="38100" cap="flat">
              <a:solidFill>
                <a:srgbClr val="000000"/>
              </a:solidFill>
              <a:prstDash val="solid"/>
              <a:headEnd type="none" w="sm" len="sm"/>
              <a:tailEnd type="none" w="sm" len="sm"/>
            </a:ln>
          </p:spPr>
        </p:sp>
      </p:grpSp>
      <p:sp>
        <p:nvSpPr>
          <p:cNvPr id="26" name="Hình chữ nhật 25">
            <a:extLst>
              <a:ext uri="{FF2B5EF4-FFF2-40B4-BE49-F238E27FC236}">
                <a16:creationId xmlns:a16="http://schemas.microsoft.com/office/drawing/2014/main" id="{98A88DEF-E0BE-45BD-99D6-57EDDA59B68C}"/>
              </a:ext>
            </a:extLst>
          </p:cNvPr>
          <p:cNvSpPr/>
          <p:nvPr/>
        </p:nvSpPr>
        <p:spPr>
          <a:xfrm rot="18701798">
            <a:off x="-1294110" y="869663"/>
            <a:ext cx="3766538" cy="635192"/>
          </a:xfrm>
          <a:prstGeom prst="rect">
            <a:avLst/>
          </a:prstGeom>
          <a:solidFill>
            <a:srgbClr val="25D8F9">
              <a:alpha val="84000"/>
            </a:srgbClr>
          </a:solidFill>
          <a:scene3d>
            <a:camera prst="perspectiveRelaxedModerately">
              <a:rot lat="18600000" lon="0" rev="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73" name="Rectangle 72"/>
          <p:cNvSpPr/>
          <p:nvPr/>
        </p:nvSpPr>
        <p:spPr>
          <a:xfrm>
            <a:off x="1737971" y="315618"/>
            <a:ext cx="687262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ệ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ố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ội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dung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kiế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ô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HKI.</a:t>
            </a:r>
            <a:endParaRPr lang="en-US" sz="2800" dirty="0"/>
          </a:p>
          <a:p>
            <a:pPr algn="just"/>
            <a:endParaRPr lang="en-US" sz="2800" dirty="0"/>
          </a:p>
        </p:txBody>
      </p:sp>
      <p:sp>
        <p:nvSpPr>
          <p:cNvPr id="75" name="Rectangle 74"/>
          <p:cNvSpPr/>
          <p:nvPr/>
        </p:nvSpPr>
        <p:spPr>
          <a:xfrm>
            <a:off x="2329078" y="3290500"/>
            <a:ext cx="184731" cy="3000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1350" dirty="0"/>
          </a:p>
        </p:txBody>
      </p:sp>
      <p:sp>
        <p:nvSpPr>
          <p:cNvPr id="77" name="Rectangle 76"/>
          <p:cNvSpPr/>
          <p:nvPr/>
        </p:nvSpPr>
        <p:spPr>
          <a:xfrm>
            <a:off x="1706653" y="1289266"/>
            <a:ext cx="704014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l-NL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Vận dụng các kiến thức đã học để giải bài tập.</a:t>
            </a:r>
            <a:endParaRPr lang="en-US" sz="2800" dirty="0"/>
          </a:p>
        </p:txBody>
      </p:sp>
      <p:sp>
        <p:nvSpPr>
          <p:cNvPr id="79" name="Rectangle 78"/>
          <p:cNvSpPr/>
          <p:nvPr/>
        </p:nvSpPr>
        <p:spPr>
          <a:xfrm>
            <a:off x="289162" y="3231102"/>
            <a:ext cx="265444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pc="-23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spc="-23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spc="-23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3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spc="-23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3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ự</a:t>
            </a:r>
            <a:r>
              <a:rPr lang="en-US" sz="2800" spc="-23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spc="-23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endParaRPr lang="en-US" sz="2800" dirty="0"/>
          </a:p>
        </p:txBody>
      </p:sp>
      <p:sp>
        <p:nvSpPr>
          <p:cNvPr id="81" name="Rectangle 80"/>
          <p:cNvSpPr/>
          <p:nvPr/>
        </p:nvSpPr>
        <p:spPr>
          <a:xfrm>
            <a:off x="128749" y="3744422"/>
            <a:ext cx="46201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giao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ế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en-US" sz="27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7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ác</a:t>
            </a:r>
            <a:endParaRPr lang="en-US" sz="2700" dirty="0"/>
          </a:p>
        </p:txBody>
      </p:sp>
      <p:sp>
        <p:nvSpPr>
          <p:cNvPr id="83" name="Rectangle 82"/>
          <p:cNvSpPr/>
          <p:nvPr/>
        </p:nvSpPr>
        <p:spPr>
          <a:xfrm>
            <a:off x="272763" y="5074257"/>
            <a:ext cx="41471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ă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ự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ô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hươ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iện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endParaRPr lang="en-US" sz="2800" dirty="0"/>
          </a:p>
        </p:txBody>
      </p:sp>
      <p:sp>
        <p:nvSpPr>
          <p:cNvPr id="85" name="Rectangle 84"/>
          <p:cNvSpPr/>
          <p:nvPr/>
        </p:nvSpPr>
        <p:spPr>
          <a:xfrm>
            <a:off x="288069" y="4204788"/>
            <a:ext cx="4147124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Năng lực tư duy và lập luận toán học</a:t>
            </a:r>
            <a:endParaRPr lang="en-US" sz="2800" dirty="0"/>
          </a:p>
        </p:txBody>
      </p:sp>
      <p:sp>
        <p:nvSpPr>
          <p:cNvPr id="87" name="Rectangle 86"/>
          <p:cNvSpPr/>
          <p:nvPr/>
        </p:nvSpPr>
        <p:spPr>
          <a:xfrm>
            <a:off x="4852360" y="3290500"/>
            <a:ext cx="21114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ăm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hỉ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3200" dirty="0"/>
          </a:p>
        </p:txBody>
      </p:sp>
      <p:sp>
        <p:nvSpPr>
          <p:cNvPr id="88" name="Rectangle 87"/>
          <p:cNvSpPr/>
          <p:nvPr/>
        </p:nvSpPr>
        <p:spPr>
          <a:xfrm>
            <a:off x="4925248" y="4711314"/>
            <a:ext cx="24871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ách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iệm</a:t>
            </a:r>
            <a:endParaRPr lang="en-US" sz="3200" dirty="0"/>
          </a:p>
        </p:txBody>
      </p:sp>
      <p:sp>
        <p:nvSpPr>
          <p:cNvPr id="89" name="Rectangle 88"/>
          <p:cNvSpPr/>
          <p:nvPr/>
        </p:nvSpPr>
        <p:spPr>
          <a:xfrm>
            <a:off x="4852360" y="4013408"/>
            <a:ext cx="223067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ực</a:t>
            </a:r>
            <a:endParaRPr lang="en-US" sz="3200" dirty="0"/>
          </a:p>
        </p:txBody>
      </p:sp>
      <p:sp>
        <p:nvSpPr>
          <p:cNvPr id="92" name="TextBox 91"/>
          <p:cNvSpPr txBox="1"/>
          <p:nvPr/>
        </p:nvSpPr>
        <p:spPr>
          <a:xfrm>
            <a:off x="900306" y="6098147"/>
            <a:ext cx="2996126" cy="50783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NĂNG LỰC</a:t>
            </a:r>
          </a:p>
        </p:txBody>
      </p:sp>
      <p:sp>
        <p:nvSpPr>
          <p:cNvPr id="96" name="TextBox 95"/>
          <p:cNvSpPr txBox="1"/>
          <p:nvPr/>
        </p:nvSpPr>
        <p:spPr>
          <a:xfrm>
            <a:off x="5217567" y="6095576"/>
            <a:ext cx="2996126" cy="507831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PHẨM CHẤT</a:t>
            </a:r>
          </a:p>
        </p:txBody>
      </p:sp>
      <p:grpSp>
        <p:nvGrpSpPr>
          <p:cNvPr id="86" name="Group 23"/>
          <p:cNvGrpSpPr/>
          <p:nvPr/>
        </p:nvGrpSpPr>
        <p:grpSpPr>
          <a:xfrm>
            <a:off x="3228313" y="2132014"/>
            <a:ext cx="2987187" cy="417194"/>
            <a:chOff x="0" y="0"/>
            <a:chExt cx="74362304" cy="4006111"/>
          </a:xfrm>
          <a:solidFill>
            <a:srgbClr val="FF0000"/>
          </a:solidFill>
          <a:scene3d>
            <a:camera prst="orthographicFront">
              <a:rot lat="0" lon="0" rev="0"/>
            </a:camera>
            <a:lightRig rig="glow" dir="t">
              <a:rot lat="0" lon="0" rev="14100000"/>
            </a:lightRig>
          </a:scene3d>
        </p:grpSpPr>
        <p:sp>
          <p:nvSpPr>
            <p:cNvPr id="90" name="Freeform 24"/>
            <p:cNvSpPr/>
            <p:nvPr/>
          </p:nvSpPr>
          <p:spPr>
            <a:xfrm>
              <a:off x="72390" y="72390"/>
              <a:ext cx="74217525" cy="3861332"/>
            </a:xfrm>
            <a:custGeom>
              <a:avLst/>
              <a:gdLst/>
              <a:ahLst/>
              <a:cxnLst/>
              <a:rect l="l" t="t" r="r" b="b"/>
              <a:pathLst>
                <a:path w="74217525" h="3861332">
                  <a:moveTo>
                    <a:pt x="0" y="0"/>
                  </a:moveTo>
                  <a:lnTo>
                    <a:pt x="74217525" y="0"/>
                  </a:lnTo>
                  <a:lnTo>
                    <a:pt x="74217525" y="3861332"/>
                  </a:lnTo>
                  <a:lnTo>
                    <a:pt x="0" y="3861332"/>
                  </a:lnTo>
                  <a:lnTo>
                    <a:pt x="0" y="0"/>
                  </a:lnTo>
                  <a:close/>
                </a:path>
              </a:pathLst>
            </a:custGeom>
            <a:grpFill/>
            <a:ln>
              <a:noFill/>
            </a:ln>
            <a:effectLst>
              <a:glow rad="139700">
                <a:schemeClr val="accent4">
                  <a:satMod val="175000"/>
                  <a:alpha val="40000"/>
                </a:schemeClr>
              </a:glow>
            </a:effectLst>
            <a:sp3d prstMaterial="softEdge">
              <a:bevelT w="127000" prst="artDeco"/>
            </a:sp3d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  <p:sp>
          <p:nvSpPr>
            <p:cNvPr id="91" name="Freeform 25"/>
            <p:cNvSpPr/>
            <p:nvPr/>
          </p:nvSpPr>
          <p:spPr>
            <a:xfrm>
              <a:off x="0" y="0"/>
              <a:ext cx="74362301" cy="4006111"/>
            </a:xfrm>
            <a:custGeom>
              <a:avLst/>
              <a:gdLst/>
              <a:ahLst/>
              <a:cxnLst/>
              <a:rect l="l" t="t" r="r" b="b"/>
              <a:pathLst>
                <a:path w="74362301" h="4006111">
                  <a:moveTo>
                    <a:pt x="74217523" y="3861331"/>
                  </a:moveTo>
                  <a:lnTo>
                    <a:pt x="74362301" y="3861331"/>
                  </a:lnTo>
                  <a:lnTo>
                    <a:pt x="74362301" y="4006111"/>
                  </a:lnTo>
                  <a:lnTo>
                    <a:pt x="74217523" y="4006111"/>
                  </a:lnTo>
                  <a:lnTo>
                    <a:pt x="74217523" y="3861331"/>
                  </a:lnTo>
                  <a:close/>
                  <a:moveTo>
                    <a:pt x="0" y="144780"/>
                  </a:moveTo>
                  <a:lnTo>
                    <a:pt x="144780" y="144780"/>
                  </a:lnTo>
                  <a:lnTo>
                    <a:pt x="144780" y="3861331"/>
                  </a:lnTo>
                  <a:lnTo>
                    <a:pt x="0" y="3861331"/>
                  </a:lnTo>
                  <a:lnTo>
                    <a:pt x="0" y="144780"/>
                  </a:lnTo>
                  <a:close/>
                  <a:moveTo>
                    <a:pt x="0" y="3861331"/>
                  </a:moveTo>
                  <a:lnTo>
                    <a:pt x="144780" y="3861331"/>
                  </a:lnTo>
                  <a:lnTo>
                    <a:pt x="144780" y="4006111"/>
                  </a:lnTo>
                  <a:lnTo>
                    <a:pt x="0" y="4006111"/>
                  </a:lnTo>
                  <a:lnTo>
                    <a:pt x="0" y="3861331"/>
                  </a:lnTo>
                  <a:close/>
                  <a:moveTo>
                    <a:pt x="74217523" y="144780"/>
                  </a:moveTo>
                  <a:lnTo>
                    <a:pt x="74362301" y="144780"/>
                  </a:lnTo>
                  <a:lnTo>
                    <a:pt x="74362301" y="3861331"/>
                  </a:lnTo>
                  <a:lnTo>
                    <a:pt x="74217523" y="3861331"/>
                  </a:lnTo>
                  <a:lnTo>
                    <a:pt x="74217523" y="144780"/>
                  </a:lnTo>
                  <a:close/>
                  <a:moveTo>
                    <a:pt x="144780" y="3861331"/>
                  </a:moveTo>
                  <a:lnTo>
                    <a:pt x="74217523" y="3861331"/>
                  </a:lnTo>
                  <a:lnTo>
                    <a:pt x="74217523" y="4006111"/>
                  </a:lnTo>
                  <a:lnTo>
                    <a:pt x="144780" y="4006111"/>
                  </a:lnTo>
                  <a:lnTo>
                    <a:pt x="144780" y="3861331"/>
                  </a:lnTo>
                  <a:close/>
                  <a:moveTo>
                    <a:pt x="74217523" y="0"/>
                  </a:moveTo>
                  <a:lnTo>
                    <a:pt x="74362301" y="0"/>
                  </a:lnTo>
                  <a:lnTo>
                    <a:pt x="74362301" y="144780"/>
                  </a:lnTo>
                  <a:lnTo>
                    <a:pt x="74217523" y="144780"/>
                  </a:lnTo>
                  <a:lnTo>
                    <a:pt x="74217523" y="0"/>
                  </a:lnTo>
                  <a:close/>
                  <a:moveTo>
                    <a:pt x="0" y="0"/>
                  </a:moveTo>
                  <a:lnTo>
                    <a:pt x="144780" y="0"/>
                  </a:lnTo>
                  <a:lnTo>
                    <a:pt x="144780" y="144780"/>
                  </a:lnTo>
                  <a:lnTo>
                    <a:pt x="0" y="144780"/>
                  </a:lnTo>
                  <a:lnTo>
                    <a:pt x="0" y="0"/>
                  </a:lnTo>
                  <a:close/>
                  <a:moveTo>
                    <a:pt x="144780" y="0"/>
                  </a:moveTo>
                  <a:lnTo>
                    <a:pt x="74217523" y="0"/>
                  </a:lnTo>
                  <a:lnTo>
                    <a:pt x="74217523" y="144780"/>
                  </a:lnTo>
                  <a:lnTo>
                    <a:pt x="144780" y="144780"/>
                  </a:lnTo>
                  <a:lnTo>
                    <a:pt x="144780" y="0"/>
                  </a:lnTo>
                  <a:close/>
                </a:path>
              </a:pathLst>
            </a:custGeom>
            <a:grpFill/>
            <a:ln/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</p:sp>
      </p:grpSp>
      <p:sp>
        <p:nvSpPr>
          <p:cNvPr id="72" name="TextBox 71"/>
          <p:cNvSpPr txBox="1"/>
          <p:nvPr/>
        </p:nvSpPr>
        <p:spPr>
          <a:xfrm>
            <a:off x="3362188" y="2064420"/>
            <a:ext cx="2996126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7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KIẾN THỨC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DBD54192-059B-49A9-BD4D-8670F9B7CF4A}"/>
              </a:ext>
            </a:extLst>
          </p:cNvPr>
          <p:cNvSpPr txBox="1"/>
          <p:nvPr/>
        </p:nvSpPr>
        <p:spPr>
          <a:xfrm rot="18709848">
            <a:off x="-528225" y="436290"/>
            <a:ext cx="30811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ục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t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51065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F9274C0F-9C2F-E556-98FA-AB26A319EAF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02588" y="406586"/>
            <a:ext cx="5417238" cy="2588751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2922A4BB-0ECB-D442-36BB-0D3FE5F07DDC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F22929C-8C7B-FB1C-0816-7A4F32F15C22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416AC0-9751-5C64-4A6A-55D78B1383F1}"/>
              </a:ext>
            </a:extLst>
          </p:cNvPr>
          <p:cNvSpPr txBox="1"/>
          <p:nvPr/>
        </p:nvSpPr>
        <p:spPr>
          <a:xfrm>
            <a:off x="85980" y="838200"/>
            <a:ext cx="4576232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1/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D1F2E3D-832B-73FE-5811-E20098ABBABD}"/>
              </a:ext>
            </a:extLst>
          </p:cNvPr>
          <p:cNvSpPr txBox="1"/>
          <p:nvPr/>
        </p:nvSpPr>
        <p:spPr>
          <a:xfrm>
            <a:off x="225863" y="2786216"/>
            <a:ext cx="7834403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)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inh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, I, D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endParaRPr lang="en-US" sz="32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E1F7DA80-2F05-4656-6811-2AEB6452E0D8}"/>
              </a:ext>
            </a:extLst>
          </p:cNvPr>
          <p:cNvSpPr txBox="1"/>
          <p:nvPr/>
        </p:nvSpPr>
        <p:spPr>
          <a:xfrm>
            <a:off x="225863" y="3556699"/>
            <a:ext cx="8458200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ét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ì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h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BCD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 là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C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7A0FDA0-9372-D145-6FD0-36904EFDA139}"/>
              </a:ext>
            </a:extLst>
          </p:cNvPr>
          <p:cNvSpPr txBox="1"/>
          <p:nvPr/>
        </p:nvSpPr>
        <p:spPr>
          <a:xfrm>
            <a:off x="225863" y="4553477"/>
            <a:ext cx="7775137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I là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u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ờ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BC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52D0170-6CB6-DD47-D03E-078DF443BE79}"/>
              </a:ext>
            </a:extLst>
          </p:cNvPr>
          <p:cNvSpPr txBox="1"/>
          <p:nvPr/>
        </p:nvSpPr>
        <p:spPr>
          <a:xfrm>
            <a:off x="225863" y="5405264"/>
            <a:ext cx="7924800" cy="74251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800"/>
              </a:spcAft>
            </a:pP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ay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a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iểm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I, B, C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ẳ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àng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(</a:t>
            </a:r>
            <a:r>
              <a:rPr lang="fr-FR" sz="32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pcm</a:t>
            </a:r>
            <a:r>
              <a:rPr lang="fr-FR" sz="32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36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6896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3" grpId="0"/>
      <p:bldP spid="16" grpId="0"/>
      <p:bldP spid="1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4">
            <a:extLst>
              <a:ext uri="{FF2B5EF4-FFF2-40B4-BE49-F238E27FC236}">
                <a16:creationId xmlns:a16="http://schemas.microsoft.com/office/drawing/2014/main" id="{5DC5E47D-2E21-9F98-3B32-EEF6CB606B6A}"/>
              </a:ext>
            </a:extLst>
          </p:cNvPr>
          <p:cNvGrpSpPr/>
          <p:nvPr/>
        </p:nvGrpSpPr>
        <p:grpSpPr>
          <a:xfrm>
            <a:off x="152400" y="419169"/>
            <a:ext cx="4266555" cy="2035321"/>
            <a:chOff x="304800" y="673100"/>
            <a:chExt cx="4000500" cy="4000500"/>
          </a:xfrm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5" name="同心圆 54">
              <a:extLst>
                <a:ext uri="{FF2B5EF4-FFF2-40B4-BE49-F238E27FC236}">
                  <a16:creationId xmlns:a16="http://schemas.microsoft.com/office/drawing/2014/main" id="{F2AD7AAC-3861-AE14-23AC-04C5F44005A6}"/>
                </a:ext>
              </a:extLst>
            </p:cNvPr>
            <p:cNvSpPr/>
            <p:nvPr/>
          </p:nvSpPr>
          <p:spPr>
            <a:xfrm>
              <a:off x="304800" y="673100"/>
              <a:ext cx="4000500" cy="4000500"/>
            </a:xfrm>
            <a:prstGeom prst="roundRect">
              <a:avLst>
                <a:gd name="adj" fmla="val 9468"/>
              </a:avLst>
            </a:prstGeom>
            <a:gradFill>
              <a:gsLst>
                <a:gs pos="0">
                  <a:schemeClr val="bg1"/>
                </a:gs>
                <a:gs pos="55000">
                  <a:schemeClr val="bg1">
                    <a:lumMod val="95000"/>
                  </a:schemeClr>
                </a:gs>
                <a:gs pos="100000">
                  <a:schemeClr val="bg1">
                    <a:lumMod val="65000"/>
                  </a:schemeClr>
                </a:gs>
              </a:gsLst>
              <a:lin ang="81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6" name="椭圆 55">
              <a:extLst>
                <a:ext uri="{FF2B5EF4-FFF2-40B4-BE49-F238E27FC236}">
                  <a16:creationId xmlns:a16="http://schemas.microsoft.com/office/drawing/2014/main" id="{E31C2DC5-2C48-BF4A-1E4E-6E5AC60A927D}"/>
                </a:ext>
              </a:extLst>
            </p:cNvPr>
            <p:cNvSpPr/>
            <p:nvPr/>
          </p:nvSpPr>
          <p:spPr>
            <a:xfrm>
              <a:off x="392113" y="760413"/>
              <a:ext cx="3825874" cy="3825874"/>
            </a:xfrm>
            <a:prstGeom prst="roundRect">
              <a:avLst>
                <a:gd name="adj" fmla="val 5913"/>
              </a:avLst>
            </a:prstGeom>
            <a:gradFill>
              <a:gsLst>
                <a:gs pos="0">
                  <a:schemeClr val="bg1"/>
                </a:gs>
                <a:gs pos="51000">
                  <a:schemeClr val="bg1">
                    <a:lumMod val="95000"/>
                  </a:schemeClr>
                </a:gs>
                <a:gs pos="100000">
                  <a:schemeClr val="bg1">
                    <a:lumMod val="75000"/>
                  </a:schemeClr>
                </a:gs>
              </a:gsLst>
              <a:lin ang="1890000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zh-CN" altLang="en-US" sz="1707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7" name="TextBox 6">
            <a:extLst>
              <a:ext uri="{FF2B5EF4-FFF2-40B4-BE49-F238E27FC236}">
                <a16:creationId xmlns:a16="http://schemas.microsoft.com/office/drawing/2014/main" id="{22A45F8C-A574-862A-5228-8E6518445919}"/>
              </a:ext>
            </a:extLst>
          </p:cNvPr>
          <p:cNvSpPr txBox="1"/>
          <p:nvPr/>
        </p:nvSpPr>
        <p:spPr>
          <a:xfrm>
            <a:off x="253987" y="838200"/>
            <a:ext cx="3789244" cy="14462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4399" b="1" i="0" u="none" strike="noStrike" kern="1200" cap="none" spc="0" normalizeH="0" baseline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HƯỚNG</a:t>
            </a:r>
            <a:r>
              <a:rPr kumimoji="0" lang="en-US" altLang="zh-CN" sz="4399" b="1" i="0" u="none" strike="noStrike" kern="1200" cap="none" spc="0" normalizeH="0" noProof="0" dirty="0">
                <a:ln>
                  <a:noFill/>
                </a:ln>
                <a:solidFill>
                  <a:srgbClr val="EE6060"/>
                </a:solidFill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DẪN VỀ NHÀ</a:t>
            </a:r>
            <a:endParaRPr kumimoji="0" lang="zh-CN" altLang="en-US" sz="4399" b="1" i="0" u="none" strike="noStrike" kern="1200" cap="none" spc="0" normalizeH="0" baseline="0" noProof="0" dirty="0">
              <a:ln>
                <a:noFill/>
              </a:ln>
              <a:solidFill>
                <a:srgbClr val="EE6060"/>
              </a:solidFill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8EE4FA5-E224-07FA-B116-F7F8ABCBC9F2}"/>
              </a:ext>
            </a:extLst>
          </p:cNvPr>
          <p:cNvSpPr txBox="1"/>
          <p:nvPr/>
        </p:nvSpPr>
        <p:spPr>
          <a:xfrm>
            <a:off x="4613702" y="685800"/>
            <a:ext cx="4809066" cy="6614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 nhớ kiến thức trong bài. 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C220F4E-8C4F-B0C2-3BA3-245DD762007E}"/>
              </a:ext>
            </a:extLst>
          </p:cNvPr>
          <p:cNvSpPr txBox="1"/>
          <p:nvPr/>
        </p:nvSpPr>
        <p:spPr>
          <a:xfrm>
            <a:off x="4435889" y="1436829"/>
            <a:ext cx="455571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pt-BR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n thành các bài tập còn lại: 6, 9, 10, 12, 13/sgk/121, 122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C22104C-CEA1-5A6E-4E1C-C43A563B25F1}"/>
              </a:ext>
            </a:extLst>
          </p:cNvPr>
          <p:cNvSpPr txBox="1"/>
          <p:nvPr/>
        </p:nvSpPr>
        <p:spPr>
          <a:xfrm>
            <a:off x="8466" y="2745967"/>
            <a:ext cx="890693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buFont typeface="Symbol" panose="05050102010706020507" pitchFamily="18" charset="2"/>
              <a:buChar char=""/>
            </a:pP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"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".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07BF74FA-B894-3FF0-8816-6FD3460CD9D1}"/>
              </a:ext>
            </a:extLst>
          </p:cNvPr>
          <p:cNvSpPr txBox="1"/>
          <p:nvPr/>
        </p:nvSpPr>
        <p:spPr>
          <a:xfrm>
            <a:off x="117902" y="3800230"/>
            <a:ext cx="4809066" cy="6614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lvl="0" indent="-342900" algn="just">
              <a:lnSpc>
                <a:spcPct val="150000"/>
              </a:lnSpc>
              <a:buFont typeface="Symbol" panose="05050102010706020507" pitchFamily="18" charset="2"/>
              <a:buChar char=""/>
            </a:pP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ớng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2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à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4999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4" grpId="0"/>
      <p:bldP spid="17" grpId="0"/>
      <p:bldP spid="20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87AB80B0-CD2D-BF0A-7F34-62EFBC483D93}"/>
              </a:ext>
            </a:extLst>
          </p:cNvPr>
          <p:cNvSpPr txBox="1"/>
          <p:nvPr/>
        </p:nvSpPr>
        <p:spPr>
          <a:xfrm>
            <a:off x="152400" y="0"/>
            <a:ext cx="4572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6/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 121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3E50DB79-5680-2DB5-9217-A9ED9D5E5205}"/>
              </a:ext>
            </a:extLst>
          </p:cNvPr>
          <p:cNvSpPr txBox="1"/>
          <p:nvPr/>
        </p:nvSpPr>
        <p:spPr>
          <a:xfrm>
            <a:off x="169332" y="533400"/>
            <a:ext cx="8974667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)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v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uyề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uô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ạ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4,4 cm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32 cm</a:t>
            </a:r>
          </a:p>
          <a:p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í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ythagore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í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ướ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A3099A0-165D-7DB8-9940-38EBCBD685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554152"/>
              </p:ext>
            </p:extLst>
          </p:nvPr>
        </p:nvGraphicFramePr>
        <p:xfrm>
          <a:off x="457200" y="2020788"/>
          <a:ext cx="6434033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30325" imgH="352945" progId="Equation.DSMT4">
                  <p:embed/>
                </p:oleObj>
              </mc:Choice>
              <mc:Fallback>
                <p:oleObj name="Equation" r:id="rId2" imgW="2630325" imgH="35294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2020788"/>
                        <a:ext cx="6434033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84A70CF-16A4-90BB-9B41-6C3E18936A88}"/>
              </a:ext>
            </a:extLst>
          </p:cNvPr>
          <p:cNvSpPr txBox="1"/>
          <p:nvPr/>
        </p:nvSpPr>
        <p:spPr>
          <a:xfrm>
            <a:off x="127000" y="2654590"/>
            <a:ext cx="67056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)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oả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ố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iể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ể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em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vi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3EB3F4C1-2EC0-C01F-54F4-39252245E335}"/>
              </a:ext>
            </a:extLst>
          </p:cNvPr>
          <p:cNvSpPr txBox="1"/>
          <p:nvPr/>
        </p:nvSpPr>
        <p:spPr>
          <a:xfrm>
            <a:off x="304800" y="3315797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5,08 . 32 = 162,56 cm </a:t>
            </a:r>
            <a:endParaRPr lang="en-US" sz="2800" dirty="0"/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08ECB4E-AB1D-3B6B-A613-4530DDDF81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1072242"/>
              </p:ext>
            </p:extLst>
          </p:nvPr>
        </p:nvGraphicFramePr>
        <p:xfrm>
          <a:off x="3479800" y="3388352"/>
          <a:ext cx="671512" cy="46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4358" imgH="124018" progId="Equation.DSMT4">
                  <p:embed/>
                </p:oleObj>
              </mc:Choice>
              <mc:Fallback>
                <p:oleObj name="Equation" r:id="rId4" imgW="124358" imgH="124018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79800" y="3388352"/>
                        <a:ext cx="671512" cy="461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C9EB2396-D84A-CB0A-A01E-2227A8ACBB18}"/>
              </a:ext>
            </a:extLst>
          </p:cNvPr>
          <p:cNvSpPr txBox="1"/>
          <p:nvPr/>
        </p:nvSpPr>
        <p:spPr>
          <a:xfrm>
            <a:off x="4018756" y="3357385"/>
            <a:ext cx="171608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243,8 cm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980964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3" grpId="0"/>
      <p:bldP spid="20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44EDDC53-B157-7331-6D69-32B45699E5CE}"/>
              </a:ext>
            </a:extLst>
          </p:cNvPr>
          <p:cNvSpPr txBox="1"/>
          <p:nvPr/>
        </p:nvSpPr>
        <p:spPr>
          <a:xfrm>
            <a:off x="76200" y="25400"/>
            <a:ext cx="4572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9/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 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05D228A-AC9A-2028-90C0-2B3C52AF9C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05199" y="280206"/>
            <a:ext cx="3334861" cy="309349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C645E78B-7610-0A6B-098B-611612260C47}"/>
              </a:ext>
            </a:extLst>
          </p:cNvPr>
          <p:cNvSpPr txBox="1"/>
          <p:nvPr/>
        </p:nvSpPr>
        <p:spPr>
          <a:xfrm>
            <a:off x="228600" y="3373700"/>
            <a:ext cx="45974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0/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7134801D-C5FC-FAE0-C2C5-C350ADA14FD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86200" y="3917293"/>
            <a:ext cx="2953861" cy="26716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710710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04BFE547-C977-73CD-B34C-64F4E9E810D9}"/>
              </a:ext>
            </a:extLst>
          </p:cNvPr>
          <p:cNvSpPr txBox="1"/>
          <p:nvPr/>
        </p:nvSpPr>
        <p:spPr>
          <a:xfrm>
            <a:off x="152400" y="381000"/>
            <a:ext cx="45720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ài</a:t>
            </a:r>
            <a:r>
              <a:rPr lang="en-US" sz="2800" b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2/</a:t>
            </a:r>
            <a:r>
              <a:rPr lang="en-US" sz="2800" b="1" kern="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gk</a:t>
            </a:r>
            <a:r>
              <a:rPr lang="en-US" sz="2800" b="1" kern="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/121</a:t>
            </a:r>
            <a:endParaRPr lang="en-US" sz="28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3C34AB8E-AE5E-9604-5755-D4FECAFB094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33600" y="1066800"/>
            <a:ext cx="4618054" cy="5081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941309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>
            <a:extLst>
              <a:ext uri="{FF2B5EF4-FFF2-40B4-BE49-F238E27FC236}">
                <a16:creationId xmlns:a16="http://schemas.microsoft.com/office/drawing/2014/main" id="{7BDFAF74-A615-55AB-51F3-547765CBF0A5}"/>
              </a:ext>
            </a:extLst>
          </p:cNvPr>
          <p:cNvSpPr txBox="1"/>
          <p:nvPr/>
        </p:nvSpPr>
        <p:spPr>
          <a:xfrm>
            <a:off x="25400" y="-76200"/>
            <a:ext cx="4572000" cy="6612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800"/>
              </a:spcAft>
            </a:pP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3/</a:t>
            </a:r>
            <a:r>
              <a:rPr lang="en-US" sz="2800" b="1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gk</a:t>
            </a:r>
            <a:r>
              <a:rPr lang="en-US" sz="2800" b="1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/122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77731FC-10DF-9681-DE4F-8992A7E9D3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838200"/>
            <a:ext cx="4953000" cy="45461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1277086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3">
            <a:extLst>
              <a:ext uri="{FF2B5EF4-FFF2-40B4-BE49-F238E27FC236}">
                <a16:creationId xmlns:a16="http://schemas.microsoft.com/office/drawing/2014/main" id="{9336D993-0929-9716-6B5B-901098A36D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685800" y="-1676400"/>
            <a:ext cx="10439400" cy="9601200"/>
          </a:xfrm>
          <a:prstGeom prst="rect">
            <a:avLst/>
          </a:prstGeom>
        </p:spPr>
      </p:pic>
      <p:sp>
        <p:nvSpPr>
          <p:cNvPr id="3" name="Rectangle 14">
            <a:extLst>
              <a:ext uri="{FF2B5EF4-FFF2-40B4-BE49-F238E27FC236}">
                <a16:creationId xmlns:a16="http://schemas.microsoft.com/office/drawing/2014/main" id="{BC4EAC7D-56EA-45D3-3E5E-15F46B1F650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3400" y="1828800"/>
            <a:ext cx="842416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máy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hiếu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ả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phụ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ompa, </a:t>
            </a:r>
            <a:r>
              <a:rPr lang="en-US" sz="3200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SGK.</a:t>
            </a:r>
            <a:endParaRPr lang="en-US" sz="3200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0A26C3B-A91C-0DC6-156D-7286EAA27D71}"/>
              </a:ext>
            </a:extLst>
          </p:cNvPr>
          <p:cNvSpPr/>
          <p:nvPr/>
        </p:nvSpPr>
        <p:spPr>
          <a:xfrm>
            <a:off x="533400" y="3463148"/>
            <a:ext cx="8424164" cy="1179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SGK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ẳng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compa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thướ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đo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góc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, </a:t>
            </a:r>
            <a:r>
              <a:rPr lang="nl-NL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bảng nhóm</a:t>
            </a:r>
            <a:r>
              <a:rPr lang="en-US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2472400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857250"/>
            <a:ext cx="9144000" cy="51435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363112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300294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1" y="2371649"/>
            <a:ext cx="960519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1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687304" y="3429000"/>
            <a:ext cx="2809200" cy="8540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495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MỞ ĐẦU</a:t>
            </a:r>
          </a:p>
        </p:txBody>
      </p:sp>
    </p:spTree>
    <p:extLst>
      <p:ext uri="{BB962C8B-B14F-4D97-AF65-F5344CB8AC3E}">
        <p14:creationId xmlns:p14="http://schemas.microsoft.com/office/powerpoint/2010/main" val="36479883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B825BD8-2097-AD3C-7EBE-E27587114A88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069C4C-F7AA-07C4-288D-7CDCFA21D54F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yết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8F351AD-5249-FBE9-ECA1-392EE0AA0787}"/>
              </a:ext>
            </a:extLst>
          </p:cNvPr>
          <p:cNvSpPr txBox="1"/>
          <p:nvPr/>
        </p:nvSpPr>
        <p:spPr>
          <a:xfrm>
            <a:off x="119848" y="1420652"/>
            <a:ext cx="890430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/>
              <a:t>Hoạt</a:t>
            </a:r>
            <a:r>
              <a:rPr lang="en-US" sz="2400" b="1" dirty="0"/>
              <a:t> </a:t>
            </a:r>
            <a:r>
              <a:rPr lang="en-US" sz="2400" b="1" dirty="0" err="1"/>
              <a:t>động</a:t>
            </a:r>
            <a:r>
              <a:rPr lang="en-US" sz="2400" b="1" dirty="0"/>
              <a:t> </a:t>
            </a:r>
            <a:r>
              <a:rPr lang="en-US" sz="2400" b="1" dirty="0" err="1"/>
              <a:t>nhóm</a:t>
            </a:r>
            <a:r>
              <a:rPr lang="en-US" sz="2400" b="1" dirty="0"/>
              <a:t> </a:t>
            </a:r>
            <a:r>
              <a:rPr lang="en-US" sz="2400" b="1" dirty="0" err="1"/>
              <a:t>để</a:t>
            </a:r>
            <a:r>
              <a:rPr lang="en-US" sz="2400" b="1" dirty="0"/>
              <a:t> </a:t>
            </a:r>
            <a:r>
              <a:rPr lang="en-US" sz="2400" b="1" dirty="0" err="1"/>
              <a:t>hoàn</a:t>
            </a:r>
            <a:r>
              <a:rPr lang="en-US" sz="2400" b="1" dirty="0"/>
              <a:t> </a:t>
            </a:r>
            <a:r>
              <a:rPr lang="en-US" sz="2400" b="1" dirty="0" err="1"/>
              <a:t>thành</a:t>
            </a:r>
            <a:r>
              <a:rPr lang="en-US" sz="2400" b="1" dirty="0"/>
              <a:t> </a:t>
            </a:r>
            <a:r>
              <a:rPr lang="en-US" sz="2400" b="1" dirty="0" err="1"/>
              <a:t>sơ</a:t>
            </a:r>
            <a:r>
              <a:rPr lang="en-US" sz="2400" b="1" dirty="0"/>
              <a:t> </a:t>
            </a:r>
            <a:r>
              <a:rPr lang="en-US" sz="2400" b="1" dirty="0" err="1"/>
              <a:t>đồ</a:t>
            </a:r>
            <a:r>
              <a:rPr lang="en-US" sz="2400" b="1" dirty="0"/>
              <a:t> </a:t>
            </a:r>
            <a:r>
              <a:rPr lang="en-US" sz="2400" b="1" dirty="0" err="1"/>
              <a:t>tư</a:t>
            </a:r>
            <a:r>
              <a:rPr lang="en-US" sz="2400" b="1" dirty="0"/>
              <a:t> </a:t>
            </a:r>
            <a:r>
              <a:rPr lang="en-US" sz="2400" b="1" dirty="0" err="1"/>
              <a:t>duy</a:t>
            </a:r>
            <a:r>
              <a:rPr lang="en-US" sz="2400" b="1" dirty="0"/>
              <a:t> </a:t>
            </a:r>
            <a:r>
              <a:rPr lang="en-US" sz="2400" b="1" dirty="0" err="1"/>
              <a:t>chủ</a:t>
            </a:r>
            <a:r>
              <a:rPr lang="en-US" sz="2400" b="1" dirty="0"/>
              <a:t> </a:t>
            </a:r>
            <a:r>
              <a:rPr lang="en-US" sz="2400" b="1" dirty="0" err="1"/>
              <a:t>đề</a:t>
            </a:r>
            <a:r>
              <a:rPr lang="en-US" sz="2400" b="1" dirty="0"/>
              <a:t>: “</a:t>
            </a:r>
            <a:r>
              <a:rPr lang="en-US" sz="2400" b="1" dirty="0" err="1"/>
              <a:t>Dấu</a:t>
            </a:r>
            <a:r>
              <a:rPr lang="en-US" sz="2400" b="1" dirty="0"/>
              <a:t> </a:t>
            </a:r>
            <a:r>
              <a:rPr lang="en-US" sz="2400" b="1" dirty="0" err="1"/>
              <a:t>hiệu</a:t>
            </a:r>
            <a:r>
              <a:rPr lang="en-US" sz="2400" b="1" dirty="0"/>
              <a:t> </a:t>
            </a:r>
            <a:r>
              <a:rPr lang="en-US" sz="2400" b="1" dirty="0" err="1"/>
              <a:t>nhận</a:t>
            </a:r>
            <a:r>
              <a:rPr lang="en-US" sz="2400" b="1" dirty="0"/>
              <a:t> </a:t>
            </a:r>
            <a:r>
              <a:rPr lang="en-US" sz="2400" b="1" dirty="0" err="1"/>
              <a:t>biết</a:t>
            </a:r>
            <a:r>
              <a:rPr lang="en-US" sz="2400" b="1" dirty="0"/>
              <a:t> </a:t>
            </a:r>
            <a:r>
              <a:rPr lang="en-US" sz="2400" b="1" dirty="0" err="1"/>
              <a:t>các</a:t>
            </a:r>
            <a:r>
              <a:rPr lang="en-US" sz="2400" b="1" dirty="0"/>
              <a:t> </a:t>
            </a:r>
            <a:r>
              <a:rPr lang="en-US" sz="2400" b="1" dirty="0" err="1"/>
              <a:t>tứ</a:t>
            </a:r>
            <a:r>
              <a:rPr lang="en-US" sz="2400" b="1" dirty="0"/>
              <a:t> </a:t>
            </a:r>
            <a:r>
              <a:rPr lang="en-US" sz="2400" b="1" dirty="0" err="1"/>
              <a:t>giác</a:t>
            </a:r>
            <a:r>
              <a:rPr lang="en-US" sz="2400" b="1" dirty="0"/>
              <a:t> </a:t>
            </a:r>
            <a:r>
              <a:rPr lang="en-US" sz="2400" b="1" dirty="0" err="1"/>
              <a:t>đặc</a:t>
            </a:r>
            <a:r>
              <a:rPr lang="en-US" sz="2400" b="1" dirty="0"/>
              <a:t> </a:t>
            </a:r>
            <a:r>
              <a:rPr lang="en-US" sz="2400" b="1" dirty="0" err="1"/>
              <a:t>biệt</a:t>
            </a:r>
            <a:r>
              <a:rPr lang="en-US" sz="2400" b="1" dirty="0"/>
              <a:t>”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6C77063-5B81-B7B2-1D82-59F72B53600E}"/>
              </a:ext>
            </a:extLst>
          </p:cNvPr>
          <p:cNvSpPr txBox="1"/>
          <p:nvPr/>
        </p:nvSpPr>
        <p:spPr>
          <a:xfrm>
            <a:off x="119847" y="961403"/>
            <a:ext cx="62047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uy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ống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24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5BE1B0B-45BC-9B32-FE3C-FC0767375F5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5400" y="1441718"/>
            <a:ext cx="9144000" cy="54162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643408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857250"/>
            <a:ext cx="9144000" cy="51435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363112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300294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0" y="2371649"/>
            <a:ext cx="1188146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2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346644" y="3288321"/>
            <a:ext cx="366869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HÌNH THÀNH KIẾN THỨC</a:t>
            </a:r>
          </a:p>
        </p:txBody>
      </p:sp>
    </p:spTree>
    <p:extLst>
      <p:ext uri="{BB962C8B-B14F-4D97-AF65-F5344CB8AC3E}">
        <p14:creationId xmlns:p14="http://schemas.microsoft.com/office/powerpoint/2010/main" val="11513552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:blinds dir="vert"/>
      </p:transition>
    </mc:Choice>
    <mc:Fallback xmlns="">
      <p:transition spd="slow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857250"/>
            <a:ext cx="9144000" cy="51435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34" name="矩形 33"/>
          <p:cNvSpPr/>
          <p:nvPr/>
        </p:nvSpPr>
        <p:spPr>
          <a:xfrm>
            <a:off x="-615204" y="2543784"/>
            <a:ext cx="494180" cy="774278"/>
          </a:xfrm>
          <a:prstGeom prst="rect">
            <a:avLst/>
          </a:prstGeom>
          <a:solidFill>
            <a:srgbClr val="2A3D5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pic>
        <p:nvPicPr>
          <p:cNvPr id="30" name="图片 2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426" y="3631126"/>
            <a:ext cx="3451142" cy="1286603"/>
          </a:xfrm>
          <a:prstGeom prst="rect">
            <a:avLst/>
          </a:prstGeom>
        </p:spPr>
      </p:pic>
      <p:pic>
        <p:nvPicPr>
          <p:cNvPr id="31" name="图片 3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26106" y="3002945"/>
            <a:ext cx="4109772" cy="1747999"/>
          </a:xfrm>
          <a:prstGeom prst="rect">
            <a:avLst/>
          </a:prstGeom>
        </p:spPr>
      </p:pic>
      <p:sp>
        <p:nvSpPr>
          <p:cNvPr id="32" name="文本框 31"/>
          <p:cNvSpPr txBox="1"/>
          <p:nvPr/>
        </p:nvSpPr>
        <p:spPr>
          <a:xfrm>
            <a:off x="1429020" y="2371649"/>
            <a:ext cx="1208985" cy="14196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625" b="1" dirty="0">
                <a:solidFill>
                  <a:srgbClr val="2A3D52"/>
                </a:solidFill>
                <a:latin typeface="Agency FB" panose="020B0503020202020204" pitchFamily="34" charset="0"/>
                <a:ea typeface="微软雅黑" panose="020B0503020204020204" pitchFamily="34" charset="-122"/>
              </a:rPr>
              <a:t>03</a:t>
            </a:r>
            <a:endParaRPr lang="zh-CN" altLang="en-US" sz="8625" b="1" dirty="0">
              <a:solidFill>
                <a:srgbClr val="2A3D52"/>
              </a:solidFill>
              <a:latin typeface="Agency FB" panose="020B0503020202020204" pitchFamily="34" charset="0"/>
              <a:ea typeface="微软雅黑" panose="020B0503020204020204" pitchFamily="34" charset="-122"/>
            </a:endParaRPr>
          </a:p>
        </p:txBody>
      </p:sp>
      <p:sp>
        <p:nvSpPr>
          <p:cNvPr id="33" name="文本框 32"/>
          <p:cNvSpPr txBox="1"/>
          <p:nvPr/>
        </p:nvSpPr>
        <p:spPr>
          <a:xfrm>
            <a:off x="4457251" y="3429000"/>
            <a:ext cx="3492431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500" b="1" dirty="0">
                <a:solidFill>
                  <a:srgbClr val="F8F8F8"/>
                </a:solidFill>
                <a:latin typeface="Times New Roman" panose="02020603050405020304" pitchFamily="18" charset="0"/>
                <a:ea typeface="幼圆" panose="02010509060101010101" pitchFamily="49" charset="-122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15027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 advClick="0" advTm="0">
        <p:blinds dir="vert"/>
      </p:transition>
    </mc:Choice>
    <mc:Fallback xmlns="">
      <p:transition spd="slow" advClick="0" advTm="0">
        <p:blinds dir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5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4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14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4F273429-15C3-585F-1296-2324CEE086A6}"/>
              </a:ext>
            </a:extLst>
          </p:cNvPr>
          <p:cNvSpPr txBox="1"/>
          <p:nvPr/>
        </p:nvSpPr>
        <p:spPr>
          <a:xfrm>
            <a:off x="2539380" y="0"/>
            <a:ext cx="4796906" cy="52322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CHƯƠNG V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3EA9EB3-9EF7-2213-CC56-FFA371AE2718}"/>
              </a:ext>
            </a:extLst>
          </p:cNvPr>
          <p:cNvSpPr txBox="1"/>
          <p:nvPr/>
        </p:nvSpPr>
        <p:spPr>
          <a:xfrm>
            <a:off x="119847" y="459249"/>
            <a:ext cx="340014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u="sng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endParaRPr lang="en-US" sz="2800" b="1" u="sng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A4D42A70-8523-AA02-8BB7-E07C3C8AEDE1}"/>
              </a:ext>
            </a:extLst>
          </p:cNvPr>
          <p:cNvSpPr txBox="1"/>
          <p:nvPr/>
        </p:nvSpPr>
        <p:spPr>
          <a:xfrm>
            <a:off x="304800" y="1219200"/>
            <a:ext cx="8686800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iế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ồ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 GV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ẫ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ò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634443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257"/>
            <a:ext cx="9144000" cy="68227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E1707C59-14F7-4EB6-7F8B-2D9E1463F30E}"/>
              </a:ext>
            </a:extLst>
          </p:cNvPr>
          <p:cNvSpPr txBox="1"/>
          <p:nvPr/>
        </p:nvSpPr>
        <p:spPr>
          <a:xfrm>
            <a:off x="33867" y="3505200"/>
            <a:ext cx="43434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i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út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ng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é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2924543232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10</TotalTime>
  <Words>943</Words>
  <PresentationFormat>On-screen Show (4:3)</PresentationFormat>
  <Paragraphs>147</Paragraphs>
  <Slides>25</Slides>
  <Notes>8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3" baseType="lpstr">
      <vt:lpstr>.VnTime</vt:lpstr>
      <vt:lpstr>Agency FB</vt:lpstr>
      <vt:lpstr>Arial</vt:lpstr>
      <vt:lpstr>Calibri</vt:lpstr>
      <vt:lpstr>Symbol</vt:lpstr>
      <vt:lpstr>Times New Roman</vt:lpstr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9-07-19T20:57:53Z</dcterms:created>
  <dcterms:modified xsi:type="dcterms:W3CDTF">2023-06-30T14:34:51Z</dcterms:modified>
</cp:coreProperties>
</file>